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8" r:id="rId2"/>
    <p:sldId id="328" r:id="rId3"/>
    <p:sldId id="419" r:id="rId4"/>
    <p:sldId id="414" r:id="rId5"/>
    <p:sldId id="416" r:id="rId6"/>
    <p:sldId id="436" r:id="rId7"/>
    <p:sldId id="437" r:id="rId8"/>
    <p:sldId id="438" r:id="rId9"/>
    <p:sldId id="388" r:id="rId10"/>
    <p:sldId id="389" r:id="rId11"/>
    <p:sldId id="390" r:id="rId12"/>
    <p:sldId id="391" r:id="rId13"/>
    <p:sldId id="392" r:id="rId14"/>
    <p:sldId id="394" r:id="rId15"/>
    <p:sldId id="393" r:id="rId16"/>
    <p:sldId id="395" r:id="rId17"/>
    <p:sldId id="396" r:id="rId18"/>
    <p:sldId id="398" r:id="rId19"/>
    <p:sldId id="399" r:id="rId20"/>
    <p:sldId id="400" r:id="rId21"/>
    <p:sldId id="397" r:id="rId22"/>
    <p:sldId id="401" r:id="rId23"/>
    <p:sldId id="402" r:id="rId24"/>
    <p:sldId id="403" r:id="rId25"/>
    <p:sldId id="411" r:id="rId26"/>
    <p:sldId id="404" r:id="rId27"/>
    <p:sldId id="405" r:id="rId28"/>
    <p:sldId id="433" r:id="rId29"/>
    <p:sldId id="406" r:id="rId30"/>
    <p:sldId id="407" r:id="rId31"/>
    <p:sldId id="408" r:id="rId32"/>
    <p:sldId id="430" r:id="rId33"/>
    <p:sldId id="434" r:id="rId34"/>
    <p:sldId id="420" r:id="rId35"/>
    <p:sldId id="421" r:id="rId36"/>
    <p:sldId id="426" r:id="rId37"/>
    <p:sldId id="427" r:id="rId3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CCFFFF"/>
    <a:srgbClr val="CC00FF"/>
    <a:srgbClr val="DADADA"/>
    <a:srgbClr val="FFCCFF"/>
    <a:srgbClr val="FFFFFF"/>
    <a:srgbClr val="66FFFF"/>
    <a:srgbClr val="FFFF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56.wmf"/><Relationship Id="rId1" Type="http://schemas.openxmlformats.org/officeDocument/2006/relationships/image" Target="../media/image16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79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75.wmf"/><Relationship Id="rId7" Type="http://schemas.openxmlformats.org/officeDocument/2006/relationships/image" Target="../media/image187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76.wmf"/><Relationship Id="rId9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BA053F88-CCE2-4FFD-BAC1-6A0B86262A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705BE9B4-F827-4F93-93E4-6F155596E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443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859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8250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mtClean="0"/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DDFF5B4-D90D-41A5-B38D-776AA9069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jpeg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2.wmf"/><Relationship Id="rId18" Type="http://schemas.openxmlformats.org/officeDocument/2006/relationships/image" Target="../media/image9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8.bin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89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0.wmf"/><Relationship Id="rId14" Type="http://schemas.openxmlformats.org/officeDocument/2006/relationships/image" Target="../media/image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9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37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23" Type="http://schemas.openxmlformats.org/officeDocument/2006/relationships/image" Target="../media/image138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4" Type="http://schemas.openxmlformats.org/officeDocument/2006/relationships/hyperlink" Target="//upload.wikimedia.org/wikipedia/commons/c/cf/EM_Spectrum_Properties_edit.svg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60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65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5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0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1.wmf"/><Relationship Id="rId4" Type="http://schemas.openxmlformats.org/officeDocument/2006/relationships/image" Target="../media/image174.jpeg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7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82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7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87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89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6.wmf"/><Relationship Id="rId5" Type="http://schemas.openxmlformats.org/officeDocument/2006/relationships/image" Target="../media/image183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968824" y="2797628"/>
            <a:ext cx="7239000" cy="1197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5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0" name="Picture 35" descr="http://mysite.verizon.net/cpthaines/sitebuildercontent/sitebuilderpictures/.pond/Antenna2.jpg.w300h4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871" y="4076474"/>
            <a:ext cx="1865312" cy="248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892053" y="2476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141436" y="4310290"/>
            <a:ext cx="3201534" cy="2211388"/>
            <a:chOff x="3108779" y="4092575"/>
            <a:chExt cx="3201534" cy="2211388"/>
          </a:xfrm>
        </p:grpSpPr>
        <p:sp>
          <p:nvSpPr>
            <p:cNvPr id="9" name="Rectangle 8"/>
            <p:cNvSpPr/>
            <p:nvPr/>
          </p:nvSpPr>
          <p:spPr bwMode="auto">
            <a:xfrm>
              <a:off x="3108779" y="4571666"/>
              <a:ext cx="2519363" cy="1036638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3934279" y="4560554"/>
              <a:ext cx="868363" cy="111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3940629" y="4716129"/>
              <a:ext cx="484188" cy="793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3959679" y="4893929"/>
              <a:ext cx="257175" cy="476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Striped Right Arrow 12"/>
            <p:cNvSpPr/>
            <p:nvPr/>
          </p:nvSpPr>
          <p:spPr bwMode="auto">
            <a:xfrm rot="5400000">
              <a:off x="3889036" y="5123322"/>
              <a:ext cx="304800" cy="141287"/>
            </a:xfrm>
            <a:prstGeom prst="stripedRightArrow">
              <a:avLst/>
            </a:prstGeom>
            <a:solidFill>
              <a:srgbClr val="FF339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4046992" y="5543216"/>
              <a:ext cx="1" cy="44393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086804" y="4573254"/>
              <a:ext cx="815975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 bwMode="auto">
            <a:xfrm>
              <a:off x="4532767" y="5024104"/>
              <a:ext cx="812800" cy="369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  <a:cs typeface="Times New Roman" pitchFamily="18" charset="0"/>
                </a:rPr>
                <a:t>ocean</a:t>
              </a:r>
            </a:p>
          </p:txBody>
        </p:sp>
        <p:graphicFrame>
          <p:nvGraphicFramePr>
            <p:cNvPr id="22" name="Object 38"/>
            <p:cNvGraphicFramePr>
              <a:graphicFrameLocks noChangeAspect="1"/>
            </p:cNvGraphicFramePr>
            <p:nvPr/>
          </p:nvGraphicFramePr>
          <p:xfrm>
            <a:off x="4177846" y="4092575"/>
            <a:ext cx="29527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846" y="4092575"/>
                          <a:ext cx="29527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8" name="Object 38"/>
            <p:cNvGraphicFramePr>
              <a:graphicFrameLocks noChangeAspect="1"/>
            </p:cNvGraphicFramePr>
            <p:nvPr/>
          </p:nvGraphicFramePr>
          <p:xfrm>
            <a:off x="6064250" y="4445908"/>
            <a:ext cx="2460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250" y="4445908"/>
                          <a:ext cx="24606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9" name="Object 38"/>
            <p:cNvGraphicFramePr>
              <a:graphicFrameLocks noChangeAspect="1"/>
            </p:cNvGraphicFramePr>
            <p:nvPr/>
          </p:nvGraphicFramePr>
          <p:xfrm>
            <a:off x="3941538" y="6059488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538" y="6059488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/>
          <p:cNvSpPr txBox="1">
            <a:spLocks noChangeArrowheads="1"/>
          </p:cNvSpPr>
          <p:nvPr/>
        </p:nvSpPr>
        <p:spPr bwMode="auto">
          <a:xfrm>
            <a:off x="1621968" y="108860"/>
            <a:ext cx="60547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Vector Wave Equation (cont.)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244475" y="2150606"/>
            <a:ext cx="6624638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Take the curl of the first equation and then substitute the second equation into the first one: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2243138" y="3147556"/>
          <a:ext cx="39846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1854200" imgH="508000" progId="Equation.DSMT4">
                  <p:embed/>
                </p:oleObj>
              </mc:Choice>
              <mc:Fallback>
                <p:oleObj name="Equation" r:id="rId4" imgW="1854200" imgH="5080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147556"/>
                        <a:ext cx="39846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73735"/>
              </p:ext>
            </p:extLst>
          </p:nvPr>
        </p:nvGraphicFramePr>
        <p:xfrm>
          <a:off x="3133078" y="4529132"/>
          <a:ext cx="1815160" cy="58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825142" imgH="266584" progId="Equation.DSMT4">
                  <p:embed/>
                </p:oleObj>
              </mc:Choice>
              <mc:Fallback>
                <p:oleObj name="Equation" r:id="rId6" imgW="825142" imgH="266584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78" y="4529132"/>
                        <a:ext cx="1815160" cy="5871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2"/>
          <p:cNvGraphicFramePr>
            <a:graphicFrameLocks noChangeAspect="1"/>
          </p:cNvGraphicFramePr>
          <p:nvPr/>
        </p:nvGraphicFramePr>
        <p:xfrm>
          <a:off x="1970088" y="5666918"/>
          <a:ext cx="33321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1371600" imgH="254000" progId="Equation.DSMT4">
                  <p:embed/>
                </p:oleObj>
              </mc:Choice>
              <mc:Fallback>
                <p:oleObj name="Equation" r:id="rId8" imgW="1371600" imgH="2540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666918"/>
                        <a:ext cx="3332162" cy="617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5567114" y="5786172"/>
            <a:ext cx="2563813" cy="3794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“Vector wave equation”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1826701" y="4300358"/>
            <a:ext cx="10019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Define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1030448" y="5281901"/>
            <a:ext cx="8854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n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3370263" y="879760"/>
          <a:ext cx="25574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1117600" imgH="457200" progId="Equation.DSMT4">
                  <p:embed/>
                </p:oleObj>
              </mc:Choice>
              <mc:Fallback>
                <p:oleObj name="Equation" r:id="rId10" imgW="1117600" imgH="4572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879760"/>
                        <a:ext cx="25574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48646" y="4669060"/>
            <a:ext cx="3784600" cy="36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Wavenumber of free space [</a:t>
            </a:r>
            <a:r>
              <a:rPr lang="en-US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ad</a:t>
            </a:r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m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]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1534886" y="130632"/>
            <a:ext cx="579913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Vector Helmholtz Equation</a:t>
            </a:r>
          </a:p>
        </p:txBody>
      </p:sp>
      <p:graphicFrame>
        <p:nvGraphicFramePr>
          <p:cNvPr id="409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37842"/>
              </p:ext>
            </p:extLst>
          </p:nvPr>
        </p:nvGraphicFramePr>
        <p:xfrm>
          <a:off x="2802505" y="1030274"/>
          <a:ext cx="3263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1371600" imgH="254000" progId="Equation.DSMT4">
                  <p:embed/>
                </p:oleObj>
              </mc:Choice>
              <mc:Fallback>
                <p:oleObj name="Equation" r:id="rId4" imgW="1371600" imgH="254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05" y="1030274"/>
                        <a:ext cx="32639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875795" y="1930514"/>
            <a:ext cx="5208587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Recall the vector </a:t>
            </a:r>
            <a:r>
              <a:rPr lang="en-US" kern="0" dirty="0" err="1">
                <a:solidFill>
                  <a:srgbClr val="0000FF"/>
                </a:solidFill>
                <a:sym typeface="Symbol" pitchFamily="18" charset="2"/>
              </a:rPr>
              <a:t>Laplacian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identity: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904435" y="2488613"/>
          <a:ext cx="3943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1803400" imgH="254000" progId="Equation.DSMT4">
                  <p:embed/>
                </p:oleObj>
              </mc:Choice>
              <mc:Fallback>
                <p:oleObj name="Equation" r:id="rId6" imgW="1803400" imgH="25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435" y="2488613"/>
                        <a:ext cx="3943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207398" y="3249346"/>
            <a:ext cx="1827087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Hence, we have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999100" y="3663324"/>
          <a:ext cx="36179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637589" imgH="253890" progId="Equation.DSMT4">
                  <p:embed/>
                </p:oleObj>
              </mc:Choice>
              <mc:Fallback>
                <p:oleObj name="Equation" r:id="rId8" imgW="1637589" imgH="25389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100" y="3663324"/>
                        <a:ext cx="36179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635550" y="4698440"/>
            <a:ext cx="673791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Also, from the electric Gauss law we have (in free space):</a:t>
            </a:r>
            <a:endParaRPr lang="en-US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2953970" y="5253773"/>
          <a:ext cx="31480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0" imgW="1676400" imgH="431800" progId="Equation.DSMT4">
                  <p:embed/>
                </p:oleObj>
              </mc:Choice>
              <mc:Fallback>
                <p:oleObj name="Equation" r:id="rId10" imgW="1676400" imgH="4318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970" y="5253773"/>
                        <a:ext cx="31480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5313145" y="5361271"/>
            <a:ext cx="365760" cy="54864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636052" y="924667"/>
            <a:ext cx="20859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Hence, we have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046663" y="1511300"/>
            <a:ext cx="3194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FF0000"/>
                </a:solidFill>
                <a:sym typeface="Symbol" pitchFamily="18" charset="2"/>
              </a:rPr>
              <a:t>Vector Helmholtz equation</a:t>
            </a:r>
            <a:endParaRPr lang="en-US" sz="2000" i="1" kern="0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635250" y="1446213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965200" imgH="241300" progId="Equation.DSMT4">
                  <p:embed/>
                </p:oleObj>
              </mc:Choice>
              <mc:Fallback>
                <p:oleObj name="Equation" r:id="rId4" imgW="965200" imgH="241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446213"/>
                        <a:ext cx="2133600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244475" y="2428875"/>
            <a:ext cx="84756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Recall the property of the vector </a:t>
            </a:r>
            <a:r>
              <a:rPr lang="en-US" sz="2000" kern="0" dirty="0" err="1">
                <a:solidFill>
                  <a:srgbClr val="0000FF"/>
                </a:solidFill>
                <a:sym typeface="Symbol" pitchFamily="18" charset="2"/>
              </a:rPr>
              <a:t>Laplacian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in rectangular coordinates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66922" y="3161249"/>
          <a:ext cx="3789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1943100" imgH="254000" progId="Equation.DSMT4">
                  <p:embed/>
                </p:oleObj>
              </mc:Choice>
              <mc:Fallback>
                <p:oleObj name="Equation" r:id="rId6" imgW="1943100" imgH="254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22" y="3161249"/>
                        <a:ext cx="3789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96875" y="4225263"/>
            <a:ext cx="77993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aking the </a:t>
            </a:r>
            <a:r>
              <a:rPr lang="en-US" sz="2000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component of the vector Helmholtz equation, we have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958463" y="4807713"/>
          <a:ext cx="2071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8" imgW="1066800" imgH="241300" progId="Equation.DSMT4">
                  <p:embed/>
                </p:oleObj>
              </mc:Choice>
              <mc:Fallback>
                <p:oleObj name="Equation" r:id="rId8" imgW="1066800" imgH="241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463" y="4807713"/>
                        <a:ext cx="2071687" cy="469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5243513" y="4852988"/>
            <a:ext cx="3194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calar Helmholtz equation</a:t>
            </a:r>
            <a:endParaRPr lang="en-US" sz="2000" i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87142" y="3012906"/>
            <a:ext cx="2481943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Reminder: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This identity only holds in rectangular coordinates.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338943" y="130632"/>
            <a:ext cx="6683827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Vector Helmholtz Equation (cont.)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/>
          <p:cNvSpPr txBox="1">
            <a:spLocks noChangeArrowheads="1"/>
          </p:cNvSpPr>
          <p:nvPr/>
        </p:nvSpPr>
        <p:spPr bwMode="auto">
          <a:xfrm>
            <a:off x="2481943" y="108860"/>
            <a:ext cx="38020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lane Wave Field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744538" y="1022350"/>
            <a:ext cx="12239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Assume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989693" y="2826884"/>
            <a:ext cx="877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Then</a:t>
            </a:r>
          </a:p>
        </p:txBody>
      </p:sp>
      <p:sp>
        <p:nvSpPr>
          <p:cNvPr id="36" name="Text Box 84"/>
          <p:cNvSpPr txBox="1">
            <a:spLocks noChangeArrowheads="1"/>
          </p:cNvSpPr>
          <p:nvPr/>
        </p:nvSpPr>
        <p:spPr bwMode="auto">
          <a:xfrm>
            <a:off x="1223963" y="3528331"/>
            <a:ext cx="5127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or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1976666" y="1021671"/>
          <a:ext cx="1593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666" y="1021671"/>
                        <a:ext cx="1593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939925" y="3089275"/>
          <a:ext cx="368935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6" imgW="1943100" imgH="1117600" progId="Equation.DSMT4">
                  <p:embed/>
                </p:oleObj>
              </mc:Choice>
              <mc:Fallback>
                <p:oleObj name="Equation" r:id="rId6" imgW="1943100" imgH="11176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089275"/>
                        <a:ext cx="3689350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258763" y="5921375"/>
            <a:ext cx="12906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Solution:</a:t>
            </a:r>
          </a:p>
        </p:txBody>
      </p:sp>
      <p:graphicFrame>
        <p:nvGraphicFramePr>
          <p:cNvPr id="61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3930"/>
              </p:ext>
            </p:extLst>
          </p:nvPr>
        </p:nvGraphicFramePr>
        <p:xfrm>
          <a:off x="1549400" y="5876925"/>
          <a:ext cx="22177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876925"/>
                        <a:ext cx="2217738" cy="528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62731"/>
              </p:ext>
            </p:extLst>
          </p:nvPr>
        </p:nvGraphicFramePr>
        <p:xfrm>
          <a:off x="3929884" y="5921375"/>
          <a:ext cx="1578640" cy="44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0" imgW="939392" imgH="266584" progId="Equation.DSMT4">
                  <p:embed/>
                </p:oleObj>
              </mc:Choice>
              <mc:Fallback>
                <p:oleObj name="Equation" r:id="rId10" imgW="939392" imgH="266584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84" y="5921375"/>
                        <a:ext cx="1578640" cy="44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368300" y="1778000"/>
            <a:ext cx="5530850" cy="6461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The electric field is </a:t>
            </a:r>
            <a:r>
              <a:rPr lang="en-US" u="sng" kern="0" dirty="0">
                <a:solidFill>
                  <a:srgbClr val="0000FF"/>
                </a:solidFill>
                <a:sym typeface="Symbol" pitchFamily="18" charset="2"/>
              </a:rPr>
              <a:t>polarized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in the 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direction, and the wave is </a:t>
            </a:r>
            <a:r>
              <a:rPr lang="en-US" u="sng" kern="0" dirty="0">
                <a:solidFill>
                  <a:srgbClr val="0000FF"/>
                </a:solidFill>
                <a:sym typeface="Symbol" pitchFamily="18" charset="2"/>
              </a:rPr>
              <a:t>propagating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(traveling) in the 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direction. 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1762125" y="3624263"/>
            <a:ext cx="836613" cy="7016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2695575" y="3654425"/>
            <a:ext cx="835025" cy="70167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1316038" y="4736152"/>
            <a:ext cx="390525" cy="21272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/>
          </a:p>
        </p:txBody>
      </p:sp>
      <p:graphicFrame>
        <p:nvGraphicFramePr>
          <p:cNvPr id="61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83139"/>
              </p:ext>
            </p:extLst>
          </p:nvPr>
        </p:nvGraphicFramePr>
        <p:xfrm>
          <a:off x="6284006" y="5812537"/>
          <a:ext cx="1972091" cy="46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2" imgW="1016000" imgH="241300" progId="Equation.DSMT4">
                  <p:embed/>
                </p:oleObj>
              </mc:Choice>
              <mc:Fallback>
                <p:oleObj name="Equation" r:id="rId12" imgW="1016000" imgH="2413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006" y="5812537"/>
                        <a:ext cx="1972091" cy="46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Box 62"/>
          <p:cNvSpPr txBox="1">
            <a:spLocks noChangeArrowheads="1"/>
          </p:cNvSpPr>
          <p:nvPr/>
        </p:nvSpPr>
        <p:spPr bwMode="auto">
          <a:xfrm>
            <a:off x="6110288" y="5066638"/>
            <a:ext cx="2720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wave traveling in the negativ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direction: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6350466" y="1094112"/>
            <a:ext cx="2418961" cy="2444128"/>
            <a:chOff x="6360433" y="887808"/>
            <a:chExt cx="2418961" cy="2444128"/>
          </a:xfrm>
        </p:grpSpPr>
        <p:sp>
          <p:nvSpPr>
            <p:cNvPr id="37" name="Line 82"/>
            <p:cNvSpPr>
              <a:spLocks noChangeShapeType="1"/>
            </p:cNvSpPr>
            <p:nvPr/>
          </p:nvSpPr>
          <p:spPr bwMode="auto">
            <a:xfrm flipV="1">
              <a:off x="7496182" y="2408238"/>
              <a:ext cx="9048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Line 86"/>
            <p:cNvSpPr>
              <a:spLocks noChangeShapeType="1"/>
            </p:cNvSpPr>
            <p:nvPr/>
          </p:nvSpPr>
          <p:spPr bwMode="auto">
            <a:xfrm flipH="1">
              <a:off x="6688145" y="2406650"/>
              <a:ext cx="808038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87"/>
            <p:cNvSpPr>
              <a:spLocks noChangeShapeType="1"/>
            </p:cNvSpPr>
            <p:nvPr/>
          </p:nvSpPr>
          <p:spPr bwMode="auto">
            <a:xfrm flipH="1" flipV="1">
              <a:off x="7496181" y="1258784"/>
              <a:ext cx="0" cy="11494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Line 91"/>
            <p:cNvSpPr>
              <a:spLocks noChangeShapeType="1"/>
            </p:cNvSpPr>
            <p:nvPr/>
          </p:nvSpPr>
          <p:spPr bwMode="auto">
            <a:xfrm flipH="1">
              <a:off x="6981832" y="2411413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92"/>
            <p:cNvSpPr>
              <a:spLocks noChangeShapeType="1"/>
            </p:cNvSpPr>
            <p:nvPr/>
          </p:nvSpPr>
          <p:spPr bwMode="auto">
            <a:xfrm flipH="1">
              <a:off x="7229482" y="2405063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Line 93"/>
            <p:cNvSpPr>
              <a:spLocks noChangeShapeType="1"/>
            </p:cNvSpPr>
            <p:nvPr/>
          </p:nvSpPr>
          <p:spPr bwMode="auto">
            <a:xfrm flipH="1">
              <a:off x="6734181" y="2405063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Line 94"/>
            <p:cNvSpPr>
              <a:spLocks noChangeShapeType="1"/>
            </p:cNvSpPr>
            <p:nvPr/>
          </p:nvSpPr>
          <p:spPr bwMode="auto">
            <a:xfrm flipH="1">
              <a:off x="7496182" y="2414588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Line 97"/>
            <p:cNvSpPr>
              <a:spLocks noChangeShapeType="1"/>
            </p:cNvSpPr>
            <p:nvPr/>
          </p:nvSpPr>
          <p:spPr bwMode="auto">
            <a:xfrm flipH="1">
              <a:off x="6480181" y="2401888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AutoShape 105"/>
            <p:cNvSpPr>
              <a:spLocks noChangeArrowheads="1"/>
            </p:cNvSpPr>
            <p:nvPr/>
          </p:nvSpPr>
          <p:spPr bwMode="auto">
            <a:xfrm rot="16200000">
              <a:off x="7135820" y="1855788"/>
              <a:ext cx="703262" cy="16986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6009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7739970" y="2867025"/>
            <a:ext cx="319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970" y="2867025"/>
                          <a:ext cx="31908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9"/>
            <p:cNvGraphicFramePr>
              <a:graphicFrameLocks noChangeAspect="1"/>
            </p:cNvGraphicFramePr>
            <p:nvPr/>
          </p:nvGraphicFramePr>
          <p:xfrm>
            <a:off x="6360433" y="3039836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433" y="3039836"/>
                          <a:ext cx="2667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32108"/>
                </p:ext>
              </p:extLst>
            </p:nvPr>
          </p:nvGraphicFramePr>
          <p:xfrm>
            <a:off x="8504238" y="2261532"/>
            <a:ext cx="275156" cy="324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4238" y="2261532"/>
                          <a:ext cx="275156" cy="324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6412022"/>
                </p:ext>
              </p:extLst>
            </p:nvPr>
          </p:nvGraphicFramePr>
          <p:xfrm>
            <a:off x="7386316" y="887808"/>
            <a:ext cx="239712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6316" y="887808"/>
                          <a:ext cx="239712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6246563" y="3767769"/>
            <a:ext cx="244574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electric field is constant in the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sz="1400" dirty="0"/>
              <a:t> plane.</a:t>
            </a:r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1850737" y="3787195"/>
            <a:ext cx="10683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where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30743"/>
              </p:ext>
            </p:extLst>
          </p:nvPr>
        </p:nvGraphicFramePr>
        <p:xfrm>
          <a:off x="2721120" y="2726446"/>
          <a:ext cx="2133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120" y="2726446"/>
                        <a:ext cx="2133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17031"/>
              </p:ext>
            </p:extLst>
          </p:nvPr>
        </p:nvGraphicFramePr>
        <p:xfrm>
          <a:off x="1260220" y="4412648"/>
          <a:ext cx="3187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1346040" imgH="266400" progId="Equation.DSMT4">
                  <p:embed/>
                </p:oleObj>
              </mc:Choice>
              <mc:Fallback>
                <p:oleObj name="Equation" r:id="rId6" imgW="1346040" imgH="26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20" y="4412648"/>
                        <a:ext cx="3187700" cy="633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62"/>
          <p:cNvSpPr txBox="1">
            <a:spLocks noChangeArrowheads="1"/>
          </p:cNvSpPr>
          <p:nvPr/>
        </p:nvSpPr>
        <p:spPr bwMode="auto">
          <a:xfrm>
            <a:off x="859113" y="1765465"/>
            <a:ext cx="68323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 plane wave traveling in a  lossless </a:t>
            </a:r>
            <a:r>
              <a:rPr lang="en-US" sz="2000" u="sng" dirty="0">
                <a:solidFill>
                  <a:srgbClr val="0000FF"/>
                </a:solidFill>
              </a:rPr>
              <a:t>dielectric</a:t>
            </a:r>
            <a:r>
              <a:rPr lang="en-US" sz="2000" dirty="0">
                <a:solidFill>
                  <a:srgbClr val="0000FF"/>
                </a:solidFill>
              </a:rPr>
              <a:t> medium (does not have to be free space):</a:t>
            </a: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51856"/>
              </p:ext>
            </p:extLst>
          </p:nvPr>
        </p:nvGraphicFramePr>
        <p:xfrm>
          <a:off x="3052190" y="5530196"/>
          <a:ext cx="1163456" cy="9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583947" imgH="457002" progId="Equation.DSMT4">
                  <p:embed/>
                </p:oleObj>
              </mc:Choice>
              <mc:Fallback>
                <p:oleObj name="Equation" r:id="rId8" imgW="583947" imgH="45700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190" y="5530196"/>
                        <a:ext cx="1163456" cy="914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4583702" y="4529299"/>
            <a:ext cx="41594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(wavenumber of dielectric medium)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176" name="Text Box 2"/>
          <p:cNvSpPr txBox="1">
            <a:spLocks noChangeArrowheads="1"/>
          </p:cNvSpPr>
          <p:nvPr/>
        </p:nvSpPr>
        <p:spPr bwMode="auto">
          <a:xfrm>
            <a:off x="1698171" y="97974"/>
            <a:ext cx="5788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Plane Wave Field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17793" y="1245299"/>
            <a:ext cx="3629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ossless </a:t>
            </a:r>
            <a:r>
              <a:rPr lang="en-US" sz="2000" b="1" u="sng" dirty="0">
                <a:solidFill>
                  <a:srgbClr val="0000FF"/>
                </a:solidFill>
              </a:rPr>
              <a:t>Dielectric</a:t>
            </a:r>
            <a:r>
              <a:rPr lang="en-US" sz="2000" b="1" dirty="0">
                <a:solidFill>
                  <a:srgbClr val="0000FF"/>
                </a:solidFill>
              </a:rPr>
              <a:t> Medium: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02132"/>
              </p:ext>
            </p:extLst>
          </p:nvPr>
        </p:nvGraphicFramePr>
        <p:xfrm>
          <a:off x="3357251" y="2273135"/>
          <a:ext cx="2136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251" y="2273135"/>
                        <a:ext cx="2136775" cy="527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"/>
          <p:cNvSpPr txBox="1">
            <a:spLocks noChangeArrowheads="1"/>
          </p:cNvSpPr>
          <p:nvPr/>
        </p:nvSpPr>
        <p:spPr bwMode="auto">
          <a:xfrm>
            <a:off x="539258" y="3872517"/>
            <a:ext cx="8144333" cy="1077218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 electric field of a plane wave in a lossless medium propagates in </a:t>
            </a:r>
            <a:r>
              <a:rPr lang="en-US" sz="2400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exactly as does the voltage on a lossless transmission line (filled with the same material):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58681"/>
              </p:ext>
            </p:extLst>
          </p:nvPr>
        </p:nvGraphicFramePr>
        <p:xfrm>
          <a:off x="3283096" y="4883451"/>
          <a:ext cx="2936876" cy="49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96" y="4883451"/>
                        <a:ext cx="2936876" cy="49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Box 30"/>
          <p:cNvSpPr txBox="1">
            <a:spLocks noChangeArrowheads="1"/>
          </p:cNvSpPr>
          <p:nvPr/>
        </p:nvSpPr>
        <p:spPr bwMode="auto">
          <a:xfrm>
            <a:off x="1539462" y="3109405"/>
            <a:ext cx="23985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ansmission Line:</a:t>
            </a:r>
          </a:p>
        </p:txBody>
      </p:sp>
      <p:sp>
        <p:nvSpPr>
          <p:cNvPr id="8201" name="Text Box 2"/>
          <p:cNvSpPr txBox="1">
            <a:spLocks noChangeArrowheads="1"/>
          </p:cNvSpPr>
          <p:nvPr/>
        </p:nvSpPr>
        <p:spPr bwMode="auto">
          <a:xfrm>
            <a:off x="1905000" y="108860"/>
            <a:ext cx="52292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lane Wave Field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05000" y="1071080"/>
            <a:ext cx="5209674" cy="7078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FF"/>
                </a:solidFill>
                <a:sym typeface="Symbol" pitchFamily="18" charset="2"/>
              </a:rPr>
              <a:t>Comparison between plane wave and wave on a lossless transmission line</a:t>
            </a:r>
          </a:p>
        </p:txBody>
      </p:sp>
      <p:sp>
        <p:nvSpPr>
          <p:cNvPr id="9" name="TextBox 30"/>
          <p:cNvSpPr txBox="1">
            <a:spLocks noChangeArrowheads="1"/>
          </p:cNvSpPr>
          <p:nvPr/>
        </p:nvSpPr>
        <p:spPr bwMode="auto">
          <a:xfrm>
            <a:off x="1571546" y="2323341"/>
            <a:ext cx="162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lane Wav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18198"/>
              </p:ext>
            </p:extLst>
          </p:nvPr>
        </p:nvGraphicFramePr>
        <p:xfrm>
          <a:off x="3946354" y="3073068"/>
          <a:ext cx="187692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4" y="3073068"/>
                        <a:ext cx="1876928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BF04AA-BDCC-288A-DB60-966C2F93B8C4}"/>
              </a:ext>
            </a:extLst>
          </p:cNvPr>
          <p:cNvSpPr txBox="1"/>
          <p:nvPr/>
        </p:nvSpPr>
        <p:spPr>
          <a:xfrm>
            <a:off x="2553808" y="5650748"/>
            <a:ext cx="4115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hey have the same wavenumber!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07667" y="1515405"/>
            <a:ext cx="37163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 </a:t>
            </a:r>
            <a:r>
              <a:rPr lang="en-US" sz="2400" i="1" u="sng" kern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field is found from: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90663" y="3030538"/>
            <a:ext cx="5953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so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3073600" y="2152066"/>
          <a:ext cx="2525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1053643" imgH="215806" progId="Equation.DSMT4">
                  <p:embed/>
                </p:oleObj>
              </mc:Choice>
              <mc:Fallback>
                <p:oleObj name="Equation" r:id="rId4" imgW="1053643" imgH="215806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600" y="2152066"/>
                        <a:ext cx="25257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916113" y="3535363"/>
          <a:ext cx="2892425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1574800" imgH="1320800" progId="Equation.DSMT4">
                  <p:embed/>
                </p:oleObj>
              </mc:Choice>
              <mc:Fallback>
                <p:oleObj name="Equation" r:id="rId6" imgW="1574800" imgH="1320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535363"/>
                        <a:ext cx="2892425" cy="242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6165850" y="3979863"/>
          <a:ext cx="23399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1384300" imgH="965200" progId="Equation.DSMT4">
                  <p:embed/>
                </p:oleObj>
              </mc:Choice>
              <mc:Fallback>
                <p:oleObj name="Equation" r:id="rId8" imgW="1384300" imgH="965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979863"/>
                        <a:ext cx="23399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 flipH="1" flipV="1">
            <a:off x="7445044" y="5240338"/>
            <a:ext cx="501650" cy="323850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7963209" y="5259388"/>
            <a:ext cx="501650" cy="323850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6954838" y="4624388"/>
            <a:ext cx="501650" cy="323850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7475538" y="4641850"/>
            <a:ext cx="501650" cy="323850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3505322" y="891658"/>
          <a:ext cx="21383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0" imgW="977900" imgH="241300" progId="Equation.DSMT4">
                  <p:embed/>
                </p:oleObj>
              </mc:Choice>
              <mc:Fallback>
                <p:oleObj name="Equation" r:id="rId10" imgW="977900" imgH="2413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322" y="891658"/>
                        <a:ext cx="21383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905000" y="108860"/>
            <a:ext cx="52292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lane Wave Field (cont.)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2177143" y="97974"/>
            <a:ext cx="469423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Intrinsic Impedance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056966" y="1117623"/>
            <a:ext cx="19050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We then have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851478" y="1938341"/>
            <a:ext cx="9788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3022600" y="896713"/>
          <a:ext cx="19621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1002865" imgH="457002" progId="Equation.DSMT4">
                  <p:embed/>
                </p:oleObj>
              </mc:Choice>
              <mc:Fallback>
                <p:oleObj name="Equation" r:id="rId4" imgW="1002865" imgH="457002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896713"/>
                        <a:ext cx="19621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759075" y="2333628"/>
          <a:ext cx="3552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6" imgW="1841500" imgH="482600" progId="Equation.DSMT4">
                  <p:embed/>
                </p:oleObj>
              </mc:Choice>
              <mc:Fallback>
                <p:oleObj name="Equation" r:id="rId6" imgW="1841500" imgH="4826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333628"/>
                        <a:ext cx="3552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876816" y="3172514"/>
            <a:ext cx="9683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where</a:t>
            </a:r>
          </a:p>
        </p:txBody>
      </p:sp>
      <p:graphicFrame>
        <p:nvGraphicFramePr>
          <p:cNvPr id="102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15870"/>
              </p:ext>
            </p:extLst>
          </p:nvPr>
        </p:nvGraphicFramePr>
        <p:xfrm>
          <a:off x="1262614" y="3771082"/>
          <a:ext cx="2257168" cy="98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614" y="3771082"/>
                        <a:ext cx="2257168" cy="9888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noFill/>
                        <a:miter lim="800000"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3782962" y="3999319"/>
            <a:ext cx="44023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(intrinsic impedance of the medium)</a:t>
            </a:r>
          </a:p>
        </p:txBody>
      </p:sp>
      <p:graphicFrame>
        <p:nvGraphicFramePr>
          <p:cNvPr id="10245" name="Object 13"/>
          <p:cNvGraphicFramePr>
            <a:graphicFrameLocks noChangeAspect="1"/>
          </p:cNvGraphicFramePr>
          <p:nvPr/>
        </p:nvGraphicFramePr>
        <p:xfrm>
          <a:off x="6019800" y="912588"/>
          <a:ext cx="17891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0" imgW="914400" imgH="457200" progId="Equation.DSMT4">
                  <p:embed/>
                </p:oleObj>
              </mc:Choice>
              <mc:Fallback>
                <p:oleObj name="Equation" r:id="rId10" imgW="914400" imgH="4572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2588"/>
                        <a:ext cx="17891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36226"/>
              </p:ext>
            </p:extLst>
          </p:nvPr>
        </p:nvGraphicFramePr>
        <p:xfrm>
          <a:off x="1168400" y="5715000"/>
          <a:ext cx="2967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2" imgW="1752480" imgH="482400" progId="Equation.DSMT4">
                  <p:embed/>
                </p:oleObj>
              </mc:Choice>
              <mc:Fallback>
                <p:oleObj name="Equation" r:id="rId12" imgW="1752480" imgH="4824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715000"/>
                        <a:ext cx="2967038" cy="815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507587" y="5190983"/>
            <a:ext cx="46195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Intrinsic impedance of free-space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14686"/>
              </p:ext>
            </p:extLst>
          </p:nvPr>
        </p:nvGraphicFramePr>
        <p:xfrm>
          <a:off x="5221288" y="4549775"/>
          <a:ext cx="32988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4" imgW="2412720" imgH="939600" progId="Equation.DSMT4">
                  <p:embed/>
                </p:oleObj>
              </mc:Choice>
              <mc:Fallback>
                <p:oleObj name="Equation" r:id="rId14" imgW="2412720" imgH="9396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549775"/>
                        <a:ext cx="32988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414919" y="1139393"/>
            <a:ext cx="5572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so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582456" y="5955393"/>
          <a:ext cx="9382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6" imgW="685800" imgH="457200" progId="Equation.DSMT4">
                  <p:embed/>
                </p:oleObj>
              </mc:Choice>
              <mc:Fallback>
                <p:oleObj name="Equation" r:id="rId16" imgW="685800" imgH="4572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456" y="5955393"/>
                        <a:ext cx="9382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2797629" y="108860"/>
            <a:ext cx="350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oynting Vector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63538" y="2952758"/>
            <a:ext cx="4876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 complex Poynting vector is given by</a:t>
            </a: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417185"/>
              </p:ext>
            </p:extLst>
          </p:nvPr>
        </p:nvGraphicFramePr>
        <p:xfrm>
          <a:off x="1356699" y="1363187"/>
          <a:ext cx="222408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028700" imgH="685800" progId="Equation.DSMT4">
                  <p:embed/>
                </p:oleObj>
              </mc:Choice>
              <mc:Fallback>
                <p:oleObj name="Equation" r:id="rId4" imgW="1028700" imgH="6858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99" y="1363187"/>
                        <a:ext cx="2224088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5133975" y="2790825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6" imgW="952087" imgH="393529" progId="Equation.DSMT4">
                  <p:embed/>
                </p:oleObj>
              </mc:Choice>
              <mc:Fallback>
                <p:oleObj name="Equation" r:id="rId6" imgW="952087" imgH="393529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790825"/>
                        <a:ext cx="18716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60350" y="3753762"/>
            <a:ext cx="20812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Hence, we have: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138011" y="4201665"/>
          <a:ext cx="2801938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8" imgW="1739900" imgH="1371600" progId="Equation.DSMT4">
                  <p:embed/>
                </p:oleObj>
              </mc:Choice>
              <mc:Fallback>
                <p:oleObj name="Equation" r:id="rId8" imgW="1739900" imgH="13716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11" y="4201665"/>
                        <a:ext cx="2801938" cy="220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822652" y="4395788"/>
          <a:ext cx="2463974" cy="85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0" imgW="1358900" imgH="469900" progId="Equation.DSMT4">
                  <p:embed/>
                </p:oleObj>
              </mc:Choice>
              <mc:Fallback>
                <p:oleObj name="Equation" r:id="rId10" imgW="1358900" imgH="4699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652" y="4395788"/>
                        <a:ext cx="2463974" cy="85112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2"/>
          <p:cNvGraphicFramePr>
            <a:graphicFrameLocks noChangeAspect="1"/>
          </p:cNvGraphicFramePr>
          <p:nvPr/>
        </p:nvGraphicFramePr>
        <p:xfrm>
          <a:off x="4171950" y="5507038"/>
          <a:ext cx="3749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2" imgW="2184400" imgH="482600" progId="Equation.DSMT4">
                  <p:embed/>
                </p:oleObj>
              </mc:Choice>
              <mc:Fallback>
                <p:oleObj name="Equation" r:id="rId12" imgW="2184400" imgH="4826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507038"/>
                        <a:ext cx="3749675" cy="828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49787" y="4678884"/>
            <a:ext cx="1270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no VARS)</a:t>
            </a:r>
          </a:p>
        </p:txBody>
      </p:sp>
      <p:sp>
        <p:nvSpPr>
          <p:cNvPr id="12" name="TextBox 62"/>
          <p:cNvSpPr txBox="1">
            <a:spLocks noChangeArrowheads="1"/>
          </p:cNvSpPr>
          <p:nvPr/>
        </p:nvSpPr>
        <p:spPr bwMode="auto">
          <a:xfrm>
            <a:off x="494392" y="850225"/>
            <a:ext cx="6367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 wave traveling in a </a:t>
            </a:r>
            <a:r>
              <a:rPr lang="en-US" sz="2000" u="sng" dirty="0">
                <a:solidFill>
                  <a:srgbClr val="0000FF"/>
                </a:solidFill>
              </a:rPr>
              <a:t>lossless</a:t>
            </a:r>
            <a:r>
              <a:rPr lang="en-US" sz="2000" dirty="0">
                <a:solidFill>
                  <a:srgbClr val="0000FF"/>
                </a:solidFill>
              </a:rPr>
              <a:t> dielectric medium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BF2F1B-78DB-6781-E025-2974D612BA78}"/>
              </a:ext>
            </a:extLst>
          </p:cNvPr>
          <p:cNvSpPr txBox="1"/>
          <p:nvPr/>
        </p:nvSpPr>
        <p:spPr>
          <a:xfrm>
            <a:off x="4471004" y="1536808"/>
            <a:ext cx="3016724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  <a:endParaRPr lang="en-US" b="1" dirty="0" smtClean="0"/>
          </a:p>
          <a:p>
            <a:pPr algn="ctr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dirty="0" smtClean="0">
                <a:sym typeface="Symbol" panose="05050102010706020507" pitchFamily="18" charset="2"/>
              </a:rPr>
              <a:t> are</a:t>
            </a:r>
            <a:r>
              <a:rPr lang="en-US" dirty="0" smtClean="0"/>
              <a:t> </a:t>
            </a:r>
            <a:r>
              <a:rPr lang="en-US" dirty="0"/>
              <a:t>real here (lossless medium)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2"/>
          <p:cNvSpPr txBox="1">
            <a:spLocks noChangeArrowheads="1"/>
          </p:cNvSpPr>
          <p:nvPr/>
        </p:nvSpPr>
        <p:spPr bwMode="auto">
          <a:xfrm>
            <a:off x="2721429" y="141518"/>
            <a:ext cx="350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hase Velocity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77323"/>
              </p:ext>
            </p:extLst>
          </p:nvPr>
        </p:nvGraphicFramePr>
        <p:xfrm>
          <a:off x="1988921" y="1568410"/>
          <a:ext cx="92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921" y="1568410"/>
                        <a:ext cx="927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81477"/>
              </p:ext>
            </p:extLst>
          </p:nvPr>
        </p:nvGraphicFramePr>
        <p:xfrm>
          <a:off x="2331870" y="3900884"/>
          <a:ext cx="1533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6" imgW="939392" imgH="444307" progId="Equation.DSMT4">
                  <p:embed/>
                </p:oleObj>
              </mc:Choice>
              <mc:Fallback>
                <p:oleObj name="Equation" r:id="rId6" imgW="939392" imgH="444307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70" y="3900884"/>
                        <a:ext cx="1533525" cy="725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13"/>
          <p:cNvSpPr txBox="1">
            <a:spLocks noChangeArrowheads="1"/>
          </p:cNvSpPr>
          <p:nvPr/>
        </p:nvSpPr>
        <p:spPr bwMode="auto">
          <a:xfrm>
            <a:off x="441117" y="846039"/>
            <a:ext cx="80528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our previous discussion on phase velocity for transmission lines, we know that for a wave on a transmission line: </a:t>
            </a:r>
          </a:p>
        </p:txBody>
      </p:sp>
      <p:sp>
        <p:nvSpPr>
          <p:cNvPr id="12296" name="TextBox 15"/>
          <p:cNvSpPr txBox="1">
            <a:spLocks noChangeArrowheads="1"/>
          </p:cNvSpPr>
          <p:nvPr/>
        </p:nvSpPr>
        <p:spPr bwMode="auto">
          <a:xfrm>
            <a:off x="451902" y="2497643"/>
            <a:ext cx="81304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for a plane wave in a lossless dielectric medium (letting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297" name="TextBox 16"/>
          <p:cNvSpPr txBox="1">
            <a:spLocks noChangeArrowheads="1"/>
          </p:cNvSpPr>
          <p:nvPr/>
        </p:nvSpPr>
        <p:spPr bwMode="auto">
          <a:xfrm>
            <a:off x="4020515" y="4096147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speed of light in the dielectric material)</a:t>
            </a:r>
          </a:p>
        </p:txBody>
      </p:sp>
      <p:sp>
        <p:nvSpPr>
          <p:cNvPr id="12298" name="TextBox 17"/>
          <p:cNvSpPr txBox="1">
            <a:spLocks noChangeArrowheads="1"/>
          </p:cNvSpPr>
          <p:nvPr/>
        </p:nvSpPr>
        <p:spPr bwMode="auto">
          <a:xfrm>
            <a:off x="1721176" y="3558495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52761" y="4930160"/>
            <a:ext cx="8229600" cy="16619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/>
              <a:t>Notes: </a:t>
            </a:r>
          </a:p>
          <a:p>
            <a:endParaRPr lang="en-US" sz="800" dirty="0"/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400" dirty="0"/>
              <a:t> All plane waves travel at the same speed in a lossless medium, regardless of the frequency. </a:t>
            </a:r>
          </a:p>
          <a:p>
            <a:pPr marL="120650" indent="-1206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/>
              <a:t>This implies that there is no dispersion in a lossless medium, which in turn implies that there is no distortion of the signal.</a:t>
            </a:r>
          </a:p>
          <a:p>
            <a:pPr marL="115888" indent="-115888">
              <a:buFont typeface="Wingdings" pitchFamily="2" charset="2"/>
              <a:buChar char="§"/>
            </a:pPr>
            <a:r>
              <a:rPr lang="en-US" sz="1400" dirty="0"/>
              <a:t>The phase velocity of a plane wave in a lossless medium is the same as that of a wave on a lossless transmission line that is filled with the same material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0DA1EB-7CA3-799B-20E1-E75FE2F62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7035"/>
              </p:ext>
            </p:extLst>
          </p:nvPr>
        </p:nvGraphicFramePr>
        <p:xfrm>
          <a:off x="2980645" y="2954256"/>
          <a:ext cx="2524381" cy="74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8" imgW="1511280" imgH="444240" progId="Equation.DSMT4">
                  <p:embed/>
                </p:oleObj>
              </mc:Choice>
              <mc:Fallback>
                <p:oleObj name="Equation" r:id="rId8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645" y="2954256"/>
                        <a:ext cx="2524381" cy="74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774377" y="97974"/>
            <a:ext cx="58213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Introduction to Plane Waves</a:t>
            </a:r>
          </a:p>
        </p:txBody>
      </p:sp>
      <p:sp>
        <p:nvSpPr>
          <p:cNvPr id="1028" name="Text Box 199"/>
          <p:cNvSpPr txBox="1">
            <a:spLocks noChangeArrowheads="1"/>
          </p:cNvSpPr>
          <p:nvPr/>
        </p:nvSpPr>
        <p:spPr bwMode="auto">
          <a:xfrm>
            <a:off x="524328" y="858611"/>
            <a:ext cx="8104188" cy="1784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4950" indent="-234950"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A plane wave is the simplest solution to Maxwell’s equations for a wave that travels through </a:t>
            </a:r>
            <a:r>
              <a:rPr lang="en-US" u="sng" dirty="0">
                <a:solidFill>
                  <a:srgbClr val="0000FF"/>
                </a:solidFill>
              </a:rPr>
              <a:t>free space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 marL="234950" indent="-234950"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 The wave does not require any conductors – it exists in free space.</a:t>
            </a:r>
          </a:p>
          <a:p>
            <a:pPr marL="234950" indent="-234950"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 A plane wave is a good model for radiation from an antenna, if we are far enough away from the antenna. 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875720" y="2990276"/>
            <a:ext cx="7001341" cy="3731241"/>
            <a:chOff x="1029956" y="2924175"/>
            <a:chExt cx="7001341" cy="3731241"/>
          </a:xfrm>
        </p:grpSpPr>
        <p:pic>
          <p:nvPicPr>
            <p:cNvPr id="1029" name="Picture 35" descr="http://mysite.verizon.net/cpthaines/sitebuildercontent/sitebuilderpictures/.pond/Antenna2.jpg.w300h400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29956" y="4167804"/>
              <a:ext cx="1865312" cy="2487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Freeform 35"/>
            <p:cNvSpPr/>
            <p:nvPr/>
          </p:nvSpPr>
          <p:spPr>
            <a:xfrm>
              <a:off x="3019093" y="3477241"/>
              <a:ext cx="415925" cy="2332038"/>
            </a:xfrm>
            <a:custGeom>
              <a:avLst/>
              <a:gdLst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133815 w 420029"/>
                <a:gd name="connsiteY5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23385 w 420029"/>
                <a:gd name="connsiteY5" fmla="*/ 180649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323385 w 420029"/>
                <a:gd name="connsiteY6" fmla="*/ 1806497 h 2475570"/>
                <a:gd name="connsiteX7" fmla="*/ 133815 w 420029"/>
                <a:gd name="connsiteY7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133815 w 416312"/>
                <a:gd name="connsiteY7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133815 w 416312"/>
                <a:gd name="connsiteY8" fmla="*/ 2330605 h 2330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6312" h="2330605">
                  <a:moveTo>
                    <a:pt x="0" y="0"/>
                  </a:moveTo>
                  <a:cubicBezTo>
                    <a:pt x="68766" y="62260"/>
                    <a:pt x="137532" y="124521"/>
                    <a:pt x="200722" y="234175"/>
                  </a:cubicBezTo>
                  <a:cubicBezTo>
                    <a:pt x="330819" y="421888"/>
                    <a:pt x="343830" y="501805"/>
                    <a:pt x="379142" y="657922"/>
                  </a:cubicBezTo>
                  <a:cubicBezTo>
                    <a:pt x="414454" y="814039"/>
                    <a:pt x="408878" y="1027771"/>
                    <a:pt x="412595" y="1170878"/>
                  </a:cubicBezTo>
                  <a:cubicBezTo>
                    <a:pt x="416312" y="1313985"/>
                    <a:pt x="414454" y="1395762"/>
                    <a:pt x="401444" y="1516567"/>
                  </a:cubicBezTo>
                  <a:cubicBezTo>
                    <a:pt x="388434" y="1637372"/>
                    <a:pt x="345688" y="1832517"/>
                    <a:pt x="334537" y="1895707"/>
                  </a:cubicBezTo>
                  <a:lnTo>
                    <a:pt x="334537" y="1895707"/>
                  </a:lnTo>
                  <a:cubicBezTo>
                    <a:pt x="324451" y="1920565"/>
                    <a:pt x="307472" y="1972373"/>
                    <a:pt x="274018" y="2044856"/>
                  </a:cubicBezTo>
                  <a:cubicBezTo>
                    <a:pt x="240564" y="2117339"/>
                    <a:pt x="163024" y="2271074"/>
                    <a:pt x="133815" y="233060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2268206" y="4102716"/>
              <a:ext cx="415925" cy="1177925"/>
            </a:xfrm>
            <a:custGeom>
              <a:avLst/>
              <a:gdLst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133815 w 420029"/>
                <a:gd name="connsiteY5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23385 w 420029"/>
                <a:gd name="connsiteY5" fmla="*/ 180649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323385 w 420029"/>
                <a:gd name="connsiteY6" fmla="*/ 1806497 h 2475570"/>
                <a:gd name="connsiteX7" fmla="*/ 133815 w 420029"/>
                <a:gd name="connsiteY7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133815 w 416312"/>
                <a:gd name="connsiteY7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133815 w 416312"/>
                <a:gd name="connsiteY8" fmla="*/ 2330605 h 2330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6312" h="2330605">
                  <a:moveTo>
                    <a:pt x="0" y="0"/>
                  </a:moveTo>
                  <a:cubicBezTo>
                    <a:pt x="68766" y="62260"/>
                    <a:pt x="137532" y="124521"/>
                    <a:pt x="200722" y="234175"/>
                  </a:cubicBezTo>
                  <a:cubicBezTo>
                    <a:pt x="330819" y="421888"/>
                    <a:pt x="343830" y="501805"/>
                    <a:pt x="379142" y="657922"/>
                  </a:cubicBezTo>
                  <a:cubicBezTo>
                    <a:pt x="414454" y="814039"/>
                    <a:pt x="408878" y="1027771"/>
                    <a:pt x="412595" y="1170878"/>
                  </a:cubicBezTo>
                  <a:cubicBezTo>
                    <a:pt x="416312" y="1313985"/>
                    <a:pt x="414454" y="1395762"/>
                    <a:pt x="401444" y="1516567"/>
                  </a:cubicBezTo>
                  <a:cubicBezTo>
                    <a:pt x="388434" y="1637372"/>
                    <a:pt x="345688" y="1832517"/>
                    <a:pt x="334537" y="1895707"/>
                  </a:cubicBezTo>
                  <a:lnTo>
                    <a:pt x="334537" y="1895707"/>
                  </a:lnTo>
                  <a:cubicBezTo>
                    <a:pt x="324451" y="1920565"/>
                    <a:pt x="307472" y="1972373"/>
                    <a:pt x="274018" y="2044856"/>
                  </a:cubicBezTo>
                  <a:cubicBezTo>
                    <a:pt x="240564" y="2117339"/>
                    <a:pt x="163024" y="2271074"/>
                    <a:pt x="133815" y="233060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3862056" y="2931141"/>
              <a:ext cx="415925" cy="3590925"/>
            </a:xfrm>
            <a:custGeom>
              <a:avLst/>
              <a:gdLst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133815 w 420029"/>
                <a:gd name="connsiteY5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23385 w 420029"/>
                <a:gd name="connsiteY5" fmla="*/ 180649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323385 w 420029"/>
                <a:gd name="connsiteY6" fmla="*/ 1806497 h 2475570"/>
                <a:gd name="connsiteX7" fmla="*/ 133815 w 420029"/>
                <a:gd name="connsiteY7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475570"/>
                <a:gd name="connsiteX1" fmla="*/ 200722 w 420029"/>
                <a:gd name="connsiteY1" fmla="*/ 234175 h 2475570"/>
                <a:gd name="connsiteX2" fmla="*/ 379142 w 420029"/>
                <a:gd name="connsiteY2" fmla="*/ 657922 h 2475570"/>
                <a:gd name="connsiteX3" fmla="*/ 412595 w 420029"/>
                <a:gd name="connsiteY3" fmla="*/ 1170878 h 2475570"/>
                <a:gd name="connsiteX4" fmla="*/ 334537 w 420029"/>
                <a:gd name="connsiteY4" fmla="*/ 1895707 h 2475570"/>
                <a:gd name="connsiteX5" fmla="*/ 334537 w 420029"/>
                <a:gd name="connsiteY5" fmla="*/ 1895707 h 2475570"/>
                <a:gd name="connsiteX6" fmla="*/ 133815 w 420029"/>
                <a:gd name="connsiteY6" fmla="*/ 2475570 h 2475570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20029"/>
                <a:gd name="connsiteY0" fmla="*/ 0 h 2330605"/>
                <a:gd name="connsiteX1" fmla="*/ 200722 w 420029"/>
                <a:gd name="connsiteY1" fmla="*/ 234175 h 2330605"/>
                <a:gd name="connsiteX2" fmla="*/ 379142 w 420029"/>
                <a:gd name="connsiteY2" fmla="*/ 657922 h 2330605"/>
                <a:gd name="connsiteX3" fmla="*/ 412595 w 420029"/>
                <a:gd name="connsiteY3" fmla="*/ 1170878 h 2330605"/>
                <a:gd name="connsiteX4" fmla="*/ 334537 w 420029"/>
                <a:gd name="connsiteY4" fmla="*/ 1895707 h 2330605"/>
                <a:gd name="connsiteX5" fmla="*/ 334537 w 420029"/>
                <a:gd name="connsiteY5" fmla="*/ 1895707 h 2330605"/>
                <a:gd name="connsiteX6" fmla="*/ 133815 w 420029"/>
                <a:gd name="connsiteY6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133815 w 416312"/>
                <a:gd name="connsiteY7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334536 w 416312"/>
                <a:gd name="connsiteY7" fmla="*/ 1918011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45327 w 416312"/>
                <a:gd name="connsiteY7" fmla="*/ 2107581 h 2330605"/>
                <a:gd name="connsiteX8" fmla="*/ 133815 w 416312"/>
                <a:gd name="connsiteY8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245327 w 416312"/>
                <a:gd name="connsiteY8" fmla="*/ 2107581 h 2330605"/>
                <a:gd name="connsiteX9" fmla="*/ 133815 w 416312"/>
                <a:gd name="connsiteY9" fmla="*/ 2330605 h 2330605"/>
                <a:gd name="connsiteX0" fmla="*/ 0 w 416312"/>
                <a:gd name="connsiteY0" fmla="*/ 0 h 2330605"/>
                <a:gd name="connsiteX1" fmla="*/ 200722 w 416312"/>
                <a:gd name="connsiteY1" fmla="*/ 234175 h 2330605"/>
                <a:gd name="connsiteX2" fmla="*/ 379142 w 416312"/>
                <a:gd name="connsiteY2" fmla="*/ 657922 h 2330605"/>
                <a:gd name="connsiteX3" fmla="*/ 412595 w 416312"/>
                <a:gd name="connsiteY3" fmla="*/ 1170878 h 2330605"/>
                <a:gd name="connsiteX4" fmla="*/ 401444 w 416312"/>
                <a:gd name="connsiteY4" fmla="*/ 1516567 h 2330605"/>
                <a:gd name="connsiteX5" fmla="*/ 334537 w 416312"/>
                <a:gd name="connsiteY5" fmla="*/ 1895707 h 2330605"/>
                <a:gd name="connsiteX6" fmla="*/ 334537 w 416312"/>
                <a:gd name="connsiteY6" fmla="*/ 1895707 h 2330605"/>
                <a:gd name="connsiteX7" fmla="*/ 274018 w 416312"/>
                <a:gd name="connsiteY7" fmla="*/ 2044856 h 2330605"/>
                <a:gd name="connsiteX8" fmla="*/ 133815 w 416312"/>
                <a:gd name="connsiteY8" fmla="*/ 2330605 h 2330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16312" h="2330605">
                  <a:moveTo>
                    <a:pt x="0" y="0"/>
                  </a:moveTo>
                  <a:cubicBezTo>
                    <a:pt x="68766" y="62260"/>
                    <a:pt x="137532" y="124521"/>
                    <a:pt x="200722" y="234175"/>
                  </a:cubicBezTo>
                  <a:cubicBezTo>
                    <a:pt x="330819" y="421888"/>
                    <a:pt x="343830" y="501805"/>
                    <a:pt x="379142" y="657922"/>
                  </a:cubicBezTo>
                  <a:cubicBezTo>
                    <a:pt x="414454" y="814039"/>
                    <a:pt x="408878" y="1027771"/>
                    <a:pt x="412595" y="1170878"/>
                  </a:cubicBezTo>
                  <a:cubicBezTo>
                    <a:pt x="416312" y="1313985"/>
                    <a:pt x="414454" y="1395762"/>
                    <a:pt x="401444" y="1516567"/>
                  </a:cubicBezTo>
                  <a:cubicBezTo>
                    <a:pt x="388434" y="1637372"/>
                    <a:pt x="345688" y="1832517"/>
                    <a:pt x="334537" y="1895707"/>
                  </a:cubicBezTo>
                  <a:lnTo>
                    <a:pt x="334537" y="1895707"/>
                  </a:lnTo>
                  <a:cubicBezTo>
                    <a:pt x="324451" y="1920565"/>
                    <a:pt x="307472" y="1972373"/>
                    <a:pt x="274018" y="2044856"/>
                  </a:cubicBezTo>
                  <a:cubicBezTo>
                    <a:pt x="240564" y="2117339"/>
                    <a:pt x="163024" y="2271074"/>
                    <a:pt x="133815" y="233060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>
              <a:off x="3280237" y="4698822"/>
              <a:ext cx="3468688" cy="22225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Striped Right Arrow 44"/>
            <p:cNvSpPr/>
            <p:nvPr/>
          </p:nvSpPr>
          <p:spPr>
            <a:xfrm>
              <a:off x="3130218" y="4397111"/>
              <a:ext cx="757238" cy="233362"/>
            </a:xfrm>
            <a:prstGeom prst="stripedRightArrow">
              <a:avLst/>
            </a:prstGeom>
            <a:solidFill>
              <a:srgbClr val="D600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1545893" y="3689966"/>
              <a:ext cx="7366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5292393" y="4530461"/>
              <a:ext cx="79216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 flipH="1" flipV="1">
              <a:off x="4307350" y="3908247"/>
              <a:ext cx="736600" cy="158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41" name="Group 61"/>
            <p:cNvGrpSpPr>
              <a:grpSpLocks/>
            </p:cNvGrpSpPr>
            <p:nvPr/>
          </p:nvGrpSpPr>
          <p:grpSpPr bwMode="auto">
            <a:xfrm>
              <a:off x="4557381" y="4358304"/>
              <a:ext cx="266700" cy="268287"/>
              <a:chOff x="7560527" y="3166947"/>
              <a:chExt cx="267629" cy="267629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7560527" y="3166947"/>
                <a:ext cx="267629" cy="267629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7638585" y="3244543"/>
                <a:ext cx="100361" cy="10135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aphicFrame>
          <p:nvGraphicFramePr>
            <p:cNvPr id="102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906719"/>
                </p:ext>
              </p:extLst>
            </p:nvPr>
          </p:nvGraphicFramePr>
          <p:xfrm>
            <a:off x="5345879" y="5075840"/>
            <a:ext cx="2685418" cy="633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5" imgW="1663560" imgH="393480" progId="Equation.DSMT4">
                    <p:embed/>
                  </p:oleObj>
                </mc:Choice>
                <mc:Fallback>
                  <p:oleObj name="Equation" r:id="rId5" imgW="1663560" imgH="39348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879" y="5075840"/>
                          <a:ext cx="2685418" cy="6336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8"/>
            <p:cNvGraphicFramePr>
              <a:graphicFrameLocks noChangeAspect="1"/>
            </p:cNvGraphicFramePr>
            <p:nvPr/>
          </p:nvGraphicFramePr>
          <p:xfrm>
            <a:off x="4526189" y="3080204"/>
            <a:ext cx="29527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7" imgW="152334" imgH="190417" progId="Equation.DSMT4">
                    <p:embed/>
                  </p:oleObj>
                </mc:Choice>
                <mc:Fallback>
                  <p:oleObj name="Equation" r:id="rId7" imgW="152334" imgH="190417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189" y="3080204"/>
                          <a:ext cx="29527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8"/>
            <p:cNvGraphicFramePr>
              <a:graphicFrameLocks noChangeAspect="1"/>
            </p:cNvGraphicFramePr>
            <p:nvPr/>
          </p:nvGraphicFramePr>
          <p:xfrm>
            <a:off x="4513263" y="4713288"/>
            <a:ext cx="34448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9" imgW="177646" imgH="190335" progId="Equation.DSMT4">
                    <p:embed/>
                  </p:oleObj>
                </mc:Choice>
                <mc:Fallback>
                  <p:oleObj name="Equation" r:id="rId9" imgW="177646" imgH="190335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3" y="4713288"/>
                          <a:ext cx="344487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8"/>
            <p:cNvGraphicFramePr>
              <a:graphicFrameLocks noChangeAspect="1"/>
            </p:cNvGraphicFramePr>
            <p:nvPr/>
          </p:nvGraphicFramePr>
          <p:xfrm>
            <a:off x="6249308" y="4415744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308" y="4415744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8"/>
            <p:cNvGraphicFramePr>
              <a:graphicFrameLocks noChangeAspect="1"/>
            </p:cNvGraphicFramePr>
            <p:nvPr/>
          </p:nvGraphicFramePr>
          <p:xfrm>
            <a:off x="3646261" y="3635149"/>
            <a:ext cx="2698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3" imgW="139639" imgH="203112" progId="Equation.DSMT4">
                    <p:embed/>
                  </p:oleObj>
                </mc:Choice>
                <mc:Fallback>
                  <p:oleObj name="Equation" r:id="rId13" imgW="139639" imgH="203112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261" y="3635149"/>
                          <a:ext cx="26987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38"/>
            <p:cNvGraphicFramePr>
              <a:graphicFrameLocks noChangeAspect="1"/>
            </p:cNvGraphicFramePr>
            <p:nvPr/>
          </p:nvGraphicFramePr>
          <p:xfrm>
            <a:off x="1807483" y="2924175"/>
            <a:ext cx="2476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483" y="2924175"/>
                          <a:ext cx="24765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2"/>
          <p:cNvSpPr txBox="1">
            <a:spLocks noChangeArrowheads="1"/>
          </p:cNvSpPr>
          <p:nvPr/>
        </p:nvSpPr>
        <p:spPr bwMode="auto">
          <a:xfrm>
            <a:off x="2982685" y="108860"/>
            <a:ext cx="287382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Wavelength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4071"/>
              </p:ext>
            </p:extLst>
          </p:nvPr>
        </p:nvGraphicFramePr>
        <p:xfrm>
          <a:off x="396875" y="2814480"/>
          <a:ext cx="6823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4178160" imgH="457200" progId="Equation.DSMT4">
                  <p:embed/>
                </p:oleObj>
              </mc:Choice>
              <mc:Fallback>
                <p:oleObj name="Equation" r:id="rId4" imgW="4178160" imgH="4572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814480"/>
                        <a:ext cx="6823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46262"/>
              </p:ext>
            </p:extLst>
          </p:nvPr>
        </p:nvGraphicFramePr>
        <p:xfrm>
          <a:off x="1733987" y="4421487"/>
          <a:ext cx="21542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1066680" imgH="457200" progId="Equation.DSMT4">
                  <p:embed/>
                </p:oleObj>
              </mc:Choice>
              <mc:Fallback>
                <p:oleObj name="Equation" r:id="rId6" imgW="1066680" imgH="4572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987" y="4421487"/>
                        <a:ext cx="2154238" cy="927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Box 13"/>
          <p:cNvSpPr txBox="1">
            <a:spLocks noChangeArrowheads="1"/>
          </p:cNvSpPr>
          <p:nvPr/>
        </p:nvSpPr>
        <p:spPr bwMode="auto">
          <a:xfrm>
            <a:off x="311943" y="845333"/>
            <a:ext cx="77701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our previous discussion on wavelength for transmission lines, we know that </a:t>
            </a:r>
          </a:p>
        </p:txBody>
      </p:sp>
      <p:sp>
        <p:nvSpPr>
          <p:cNvPr id="13323" name="TextBox 11"/>
          <p:cNvSpPr txBox="1">
            <a:spLocks noChangeArrowheads="1"/>
          </p:cNvSpPr>
          <p:nvPr/>
        </p:nvSpPr>
        <p:spPr bwMode="auto">
          <a:xfrm>
            <a:off x="836958" y="3937445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13324" name="TextBox 14"/>
          <p:cNvSpPr txBox="1">
            <a:spLocks noChangeArrowheads="1"/>
          </p:cNvSpPr>
          <p:nvPr/>
        </p:nvSpPr>
        <p:spPr bwMode="auto">
          <a:xfrm>
            <a:off x="904815" y="5809467"/>
            <a:ext cx="19062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free spac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33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67834"/>
              </p:ext>
            </p:extLst>
          </p:nvPr>
        </p:nvGraphicFramePr>
        <p:xfrm>
          <a:off x="2485772" y="1286754"/>
          <a:ext cx="8905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772" y="1286754"/>
                        <a:ext cx="8905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346208" y="2292694"/>
            <a:ext cx="81467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for a plane wave in a lossless dielectric medium (letting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: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AF50D4-A77C-C9D6-301F-13B3CF7E0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73295"/>
              </p:ext>
            </p:extLst>
          </p:nvPr>
        </p:nvGraphicFramePr>
        <p:xfrm>
          <a:off x="2958021" y="5844756"/>
          <a:ext cx="1085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8021" y="5844756"/>
                        <a:ext cx="10858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832513" y="4694830"/>
            <a:ext cx="7601803" cy="19789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1273628" y="163290"/>
            <a:ext cx="65674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ummary (Lossless Case)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1176989" y="1292087"/>
          <a:ext cx="2235179" cy="270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965200" imgH="1168400" progId="Equation.DSMT4">
                  <p:embed/>
                </p:oleObj>
              </mc:Choice>
              <mc:Fallback>
                <p:oleObj name="Equation" r:id="rId4" imgW="965200" imgH="11684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89" y="1292087"/>
                        <a:ext cx="2235179" cy="270814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87706"/>
              </p:ext>
            </p:extLst>
          </p:nvPr>
        </p:nvGraphicFramePr>
        <p:xfrm>
          <a:off x="3541713" y="4865688"/>
          <a:ext cx="1698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865688"/>
                        <a:ext cx="1698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1927"/>
              </p:ext>
            </p:extLst>
          </p:nvPr>
        </p:nvGraphicFramePr>
        <p:xfrm>
          <a:off x="6066878" y="4893216"/>
          <a:ext cx="1741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8" imgW="1066680" imgH="457200" progId="Equation.DSMT4">
                  <p:embed/>
                </p:oleObj>
              </mc:Choice>
              <mc:Fallback>
                <p:oleObj name="Equation" r:id="rId8" imgW="1066680" imgH="457200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878" y="4893216"/>
                        <a:ext cx="17414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1145176" y="4983364"/>
          <a:ext cx="120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0" imgW="672808" imgH="253890" progId="Equation.DSMT4">
                  <p:embed/>
                </p:oleObj>
              </mc:Choice>
              <mc:Fallback>
                <p:oleObj name="Equation" r:id="rId10" imgW="672808" imgH="25389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76" y="4983364"/>
                        <a:ext cx="1203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0"/>
          <p:cNvGraphicFramePr>
            <a:graphicFrameLocks noChangeAspect="1"/>
          </p:cNvGraphicFramePr>
          <p:nvPr/>
        </p:nvGraphicFramePr>
        <p:xfrm>
          <a:off x="2134832" y="5767880"/>
          <a:ext cx="1713837" cy="74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2" imgW="1104900" imgH="482600" progId="Equation.DSMT4">
                  <p:embed/>
                </p:oleObj>
              </mc:Choice>
              <mc:Fallback>
                <p:oleObj name="Equation" r:id="rId12" imgW="1104900" imgH="4826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32" y="5767880"/>
                        <a:ext cx="1713837" cy="74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4"/>
          <p:cNvGraphicFramePr>
            <a:graphicFrameLocks noChangeAspect="1"/>
          </p:cNvGraphicFramePr>
          <p:nvPr/>
        </p:nvGraphicFramePr>
        <p:xfrm>
          <a:off x="4772404" y="5790358"/>
          <a:ext cx="2815751" cy="77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4" imgW="1752600" imgH="482600" progId="Equation.DSMT4">
                  <p:embed/>
                </p:oleObj>
              </mc:Choice>
              <mc:Fallback>
                <p:oleObj name="Equation" r:id="rId14" imgW="1752600" imgH="48260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04" y="5790358"/>
                        <a:ext cx="2815751" cy="77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219374" y="1261660"/>
            <a:ext cx="2549875" cy="2393725"/>
            <a:chOff x="5219374" y="1261660"/>
            <a:chExt cx="2549875" cy="2393725"/>
          </a:xfrm>
        </p:grpSpPr>
        <p:sp>
          <p:nvSpPr>
            <p:cNvPr id="13" name="Line 82"/>
            <p:cNvSpPr>
              <a:spLocks noChangeShapeType="1"/>
            </p:cNvSpPr>
            <p:nvPr/>
          </p:nvSpPr>
          <p:spPr bwMode="auto">
            <a:xfrm flipV="1">
              <a:off x="6463200" y="2734181"/>
              <a:ext cx="9048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Line 86"/>
            <p:cNvSpPr>
              <a:spLocks noChangeShapeType="1"/>
            </p:cNvSpPr>
            <p:nvPr/>
          </p:nvSpPr>
          <p:spPr bwMode="auto">
            <a:xfrm flipH="1">
              <a:off x="5655163" y="2732593"/>
              <a:ext cx="808038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Line 87"/>
            <p:cNvSpPr>
              <a:spLocks noChangeShapeType="1"/>
            </p:cNvSpPr>
            <p:nvPr/>
          </p:nvSpPr>
          <p:spPr bwMode="auto">
            <a:xfrm flipH="1" flipV="1">
              <a:off x="6451324" y="1661051"/>
              <a:ext cx="0" cy="10731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Line 91"/>
            <p:cNvSpPr>
              <a:spLocks noChangeShapeType="1"/>
            </p:cNvSpPr>
            <p:nvPr/>
          </p:nvSpPr>
          <p:spPr bwMode="auto">
            <a:xfrm flipH="1">
              <a:off x="5948850" y="2737356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Line 92"/>
            <p:cNvSpPr>
              <a:spLocks noChangeShapeType="1"/>
            </p:cNvSpPr>
            <p:nvPr/>
          </p:nvSpPr>
          <p:spPr bwMode="auto">
            <a:xfrm flipH="1">
              <a:off x="6196500" y="2731006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Line 93"/>
            <p:cNvSpPr>
              <a:spLocks noChangeShapeType="1"/>
            </p:cNvSpPr>
            <p:nvPr/>
          </p:nvSpPr>
          <p:spPr bwMode="auto">
            <a:xfrm flipH="1">
              <a:off x="5701200" y="2731006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Line 94"/>
            <p:cNvSpPr>
              <a:spLocks noChangeShapeType="1"/>
            </p:cNvSpPr>
            <p:nvPr/>
          </p:nvSpPr>
          <p:spPr bwMode="auto">
            <a:xfrm flipH="1">
              <a:off x="6463200" y="2740531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Line 97"/>
            <p:cNvSpPr>
              <a:spLocks noChangeShapeType="1"/>
            </p:cNvSpPr>
            <p:nvPr/>
          </p:nvSpPr>
          <p:spPr bwMode="auto">
            <a:xfrm flipH="1">
              <a:off x="5447199" y="2727831"/>
              <a:ext cx="511176" cy="38100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3" name="AutoShape 105"/>
            <p:cNvSpPr>
              <a:spLocks noChangeArrowheads="1"/>
            </p:cNvSpPr>
            <p:nvPr/>
          </p:nvSpPr>
          <p:spPr bwMode="auto">
            <a:xfrm rot="16200000">
              <a:off x="6102838" y="2181731"/>
              <a:ext cx="703262" cy="16986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6009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5219374" y="2991087"/>
              <a:ext cx="188817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454901" y="2834729"/>
              <a:ext cx="1888176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6135257" y="3209976"/>
            <a:ext cx="2730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5257" y="3209976"/>
                          <a:ext cx="27305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5"/>
            <p:cNvGraphicFramePr>
              <a:graphicFrameLocks noChangeAspect="1"/>
            </p:cNvGraphicFramePr>
            <p:nvPr/>
          </p:nvGraphicFramePr>
          <p:xfrm>
            <a:off x="7202738" y="3002695"/>
            <a:ext cx="3190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name="Equation" r:id="rId18" imgW="177646" imgH="190335" progId="Equation.DSMT4">
                    <p:embed/>
                  </p:oleObj>
                </mc:Choice>
                <mc:Fallback>
                  <p:oleObj name="Equation" r:id="rId18" imgW="177646" imgH="190335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738" y="3002695"/>
                          <a:ext cx="31908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5"/>
            <p:cNvGraphicFramePr>
              <a:graphicFrameLocks noChangeAspect="1"/>
            </p:cNvGraphicFramePr>
            <p:nvPr/>
          </p:nvGraphicFramePr>
          <p:xfrm>
            <a:off x="5319056" y="3406147"/>
            <a:ext cx="227012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056" y="3406147"/>
                          <a:ext cx="227012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5"/>
            <p:cNvGraphicFramePr>
              <a:graphicFrameLocks noChangeAspect="1"/>
            </p:cNvGraphicFramePr>
            <p:nvPr/>
          </p:nvGraphicFramePr>
          <p:xfrm>
            <a:off x="7518424" y="2588810"/>
            <a:ext cx="2508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24" y="2588810"/>
                          <a:ext cx="250825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5"/>
            <p:cNvGraphicFramePr>
              <a:graphicFrameLocks noChangeAspect="1"/>
            </p:cNvGraphicFramePr>
            <p:nvPr/>
          </p:nvGraphicFramePr>
          <p:xfrm>
            <a:off x="6343674" y="1261660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24" imgW="114102" imgH="126780" progId="Equation.DSMT4">
                    <p:embed/>
                  </p:oleObj>
                </mc:Choice>
                <mc:Fallback>
                  <p:oleObj name="Equation" r:id="rId24" imgW="114102" imgH="126780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3674" y="1261660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6742113" y="1793875"/>
            <a:ext cx="2508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26" imgW="139639" imgH="203112" progId="Equation.DSMT4">
                    <p:embed/>
                  </p:oleObj>
                </mc:Choice>
                <mc:Fallback>
                  <p:oleObj name="Equation" r:id="rId26" imgW="139639" imgH="203112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2113" y="1793875"/>
                          <a:ext cx="2508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>
                <a:lumMod val="95000"/>
              </a:schemeClr>
            </a:gs>
            <a:gs pos="100000">
              <a:schemeClr val="bg1">
                <a:lumMod val="65000"/>
              </a:schemeClr>
            </a:gs>
            <a:gs pos="100000">
              <a:schemeClr val="bg1">
                <a:lumMod val="6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2"/>
          <p:cNvSpPr txBox="1">
            <a:spLocks noChangeArrowheads="1"/>
          </p:cNvSpPr>
          <p:nvPr/>
        </p:nvSpPr>
        <p:spPr bwMode="auto">
          <a:xfrm>
            <a:off x="2536377" y="108860"/>
            <a:ext cx="39925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Lossy Medium</a:t>
            </a: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2002745" y="1389063"/>
          <a:ext cx="24701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745" y="1389063"/>
                        <a:ext cx="24701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271"/>
              </p:ext>
            </p:extLst>
          </p:nvPr>
        </p:nvGraphicFramePr>
        <p:xfrm>
          <a:off x="3424788" y="2679856"/>
          <a:ext cx="10255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508000" imgH="190500" progId="Equation.DSMT4">
                  <p:embed/>
                </p:oleObj>
              </mc:Choice>
              <mc:Fallback>
                <p:oleObj name="Equation" r:id="rId6" imgW="508000" imgH="1905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88" y="2679856"/>
                        <a:ext cx="10255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31"/>
          <p:cNvSpPr txBox="1">
            <a:spLocks noChangeArrowheads="1"/>
          </p:cNvSpPr>
          <p:nvPr/>
        </p:nvSpPr>
        <p:spPr bwMode="auto">
          <a:xfrm>
            <a:off x="747713" y="791483"/>
            <a:ext cx="3671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turn to Maxwell’s equations: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859971" y="2614613"/>
            <a:ext cx="27150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Ohm’s law:</a:t>
            </a: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2769903" y="3742439"/>
          <a:ext cx="27622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8" imgW="1320227" imgH="482391" progId="Equation.DSMT4">
                  <p:embed/>
                </p:oleObj>
              </mc:Choice>
              <mc:Fallback>
                <p:oleObj name="Equation" r:id="rId8" imgW="1320227" imgH="482391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03" y="3742439"/>
                        <a:ext cx="27622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798513" y="3413125"/>
            <a:ext cx="21907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Ampere’s law:</a:t>
            </a: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112758" y="4937125"/>
            <a:ext cx="88947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ym typeface="Symbol" pitchFamily="18" charset="2"/>
              </a:rPr>
              <a:t>We define an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ffective (complex) permittivity </a:t>
            </a:r>
            <a:r>
              <a:rPr lang="en-US" sz="2000" i="1" dirty="0">
                <a:sym typeface="Symbol" pitchFamily="18" charset="2"/>
              </a:rPr>
              <a:t></a:t>
            </a:r>
            <a:r>
              <a:rPr lang="en-US" sz="2000" i="1" baseline="-25000" dirty="0"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ym typeface="Symbol" pitchFamily="18" charset="2"/>
              </a:rPr>
              <a:t> that accounts for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onductivity</a:t>
            </a:r>
            <a:r>
              <a:rPr lang="en-US" sz="2000" dirty="0">
                <a:sym typeface="Symbol" pitchFamily="18" charset="2"/>
              </a:rPr>
              <a:t>:</a:t>
            </a:r>
          </a:p>
        </p:txBody>
      </p:sp>
      <p:graphicFrame>
        <p:nvGraphicFramePr>
          <p:cNvPr id="15365" name="Object 11"/>
          <p:cNvGraphicFramePr>
            <a:graphicFrameLocks noChangeAspect="1"/>
          </p:cNvGraphicFramePr>
          <p:nvPr/>
        </p:nvGraphicFramePr>
        <p:xfrm>
          <a:off x="2014538" y="5776913"/>
          <a:ext cx="20970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0" imgW="1002865" imgH="228501" progId="Equation.DSMT4">
                  <p:embed/>
                </p:oleObj>
              </mc:Choice>
              <mc:Fallback>
                <p:oleObj name="Equation" r:id="rId10" imgW="1002865" imgH="228501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776913"/>
                        <a:ext cx="20970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34425"/>
              </p:ext>
            </p:extLst>
          </p:nvPr>
        </p:nvGraphicFramePr>
        <p:xfrm>
          <a:off x="5448300" y="5549900"/>
          <a:ext cx="19113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2" imgW="914400" imgH="431800" progId="Equation.DSMT4">
                  <p:embed/>
                </p:oleObj>
              </mc:Choice>
              <mc:Fallback>
                <p:oleObj name="Equation" r:id="rId12" imgW="914400" imgH="4318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549900"/>
                        <a:ext cx="1911350" cy="903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Arrow 40"/>
          <p:cNvSpPr/>
          <p:nvPr/>
        </p:nvSpPr>
        <p:spPr>
          <a:xfrm>
            <a:off x="4494213" y="5899150"/>
            <a:ext cx="468312" cy="2667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5841084" y="1182688"/>
            <a:ext cx="3114004" cy="2759075"/>
            <a:chOff x="5841084" y="1182688"/>
            <a:chExt cx="3114004" cy="2759075"/>
          </a:xfrm>
        </p:grpSpPr>
        <p:sp>
          <p:nvSpPr>
            <p:cNvPr id="42" name="Rectangle 41"/>
            <p:cNvSpPr/>
            <p:nvPr/>
          </p:nvSpPr>
          <p:spPr bwMode="auto">
            <a:xfrm>
              <a:off x="5841084" y="1739900"/>
              <a:ext cx="2519363" cy="1036638"/>
            </a:xfrm>
            <a:prstGeom prst="rect">
              <a:avLst/>
            </a:prstGeom>
            <a:blipFill>
              <a:blip r:embed="rId14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6666584" y="1728788"/>
              <a:ext cx="868363" cy="1111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6672934" y="1884363"/>
              <a:ext cx="484188" cy="793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 bwMode="auto">
            <a:xfrm flipV="1">
              <a:off x="6691984" y="2062163"/>
              <a:ext cx="257175" cy="476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Striped Right Arrow 53"/>
            <p:cNvSpPr/>
            <p:nvPr/>
          </p:nvSpPr>
          <p:spPr bwMode="auto">
            <a:xfrm rot="5400000">
              <a:off x="6621341" y="2291556"/>
              <a:ext cx="304800" cy="141287"/>
            </a:xfrm>
            <a:prstGeom prst="stripedRightArrow">
              <a:avLst/>
            </a:prstGeom>
            <a:solidFill>
              <a:srgbClr val="FF3399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 rot="16200000" flipH="1">
              <a:off x="6374485" y="3116262"/>
              <a:ext cx="81280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 bwMode="auto">
            <a:xfrm>
              <a:off x="7819109" y="1741488"/>
              <a:ext cx="815975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 bwMode="auto">
            <a:xfrm>
              <a:off x="7265072" y="2192338"/>
              <a:ext cx="86433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  <a:cs typeface="Times New Roman" pitchFamily="18" charset="0"/>
                </a:rPr>
                <a:t>Ocean</a:t>
              </a:r>
            </a:p>
          </p:txBody>
        </p:sp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6866845" y="1182688"/>
            <a:ext cx="3190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Equation" r:id="rId15" imgW="152334" imgH="190417" progId="Equation.DSMT4">
                    <p:embed/>
                  </p:oleObj>
                </mc:Choice>
                <mc:Fallback>
                  <p:oleObj name="Equation" r:id="rId15" imgW="152334" imgH="190417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6845" y="1182688"/>
                          <a:ext cx="31908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8689975" y="1594530"/>
            <a:ext cx="26511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9975" y="1594530"/>
                          <a:ext cx="265113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8"/>
            <p:cNvGraphicFramePr>
              <a:graphicFrameLocks noChangeAspect="1"/>
            </p:cNvGraphicFramePr>
            <p:nvPr/>
          </p:nvGraphicFramePr>
          <p:xfrm>
            <a:off x="6667500" y="3675063"/>
            <a:ext cx="2381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3675063"/>
                          <a:ext cx="23812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1318659" y="580403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1702739" y="1374216"/>
          <a:ext cx="2230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39" y="1374216"/>
                        <a:ext cx="2230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Box 31"/>
          <p:cNvSpPr txBox="1">
            <a:spLocks noChangeArrowheads="1"/>
          </p:cNvSpPr>
          <p:nvPr/>
        </p:nvSpPr>
        <p:spPr bwMode="auto">
          <a:xfrm>
            <a:off x="439705" y="778075"/>
            <a:ext cx="41699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axwell’s equations then become: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37151" y="3001896"/>
            <a:ext cx="84819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 lossy form is exactly the same as we have for the </a:t>
            </a:r>
            <a:r>
              <a:rPr lang="en-US" sz="2000" u="sng" kern="0" dirty="0">
                <a:solidFill>
                  <a:srgbClr val="0000FF"/>
                </a:solidFill>
                <a:sym typeface="Symbol" pitchFamily="18" charset="2"/>
              </a:rPr>
              <a:t>lossless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case, with</a:t>
            </a:r>
          </a:p>
        </p:txBody>
      </p:sp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3575913" y="3573197"/>
          <a:ext cx="1158421" cy="57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13" y="3573197"/>
                        <a:ext cx="1158421" cy="5792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Box 14"/>
          <p:cNvSpPr txBox="1">
            <a:spLocks noChangeArrowheads="1"/>
          </p:cNvSpPr>
          <p:nvPr/>
        </p:nvSpPr>
        <p:spPr bwMode="auto">
          <a:xfrm>
            <a:off x="420333" y="4358134"/>
            <a:ext cx="4314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 for a lossy medium:</a:t>
            </a:r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82762"/>
              </p:ext>
            </p:extLst>
          </p:nvPr>
        </p:nvGraphicFramePr>
        <p:xfrm>
          <a:off x="1863370" y="4942716"/>
          <a:ext cx="20097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8" imgW="952500" imgH="685800" progId="Equation.DSMT4">
                  <p:embed/>
                </p:oleObj>
              </mc:Choice>
              <mc:Fallback>
                <p:oleObj name="Equation" r:id="rId8" imgW="952500" imgH="685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370" y="4942716"/>
                        <a:ext cx="20097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11120"/>
              </p:ext>
            </p:extLst>
          </p:nvPr>
        </p:nvGraphicFramePr>
        <p:xfrm>
          <a:off x="4663720" y="4946044"/>
          <a:ext cx="1312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0" imgW="723586" imgH="266584" progId="Equation.DSMT4">
                  <p:embed/>
                </p:oleObj>
              </mc:Choice>
              <mc:Fallback>
                <p:oleObj name="Equation" r:id="rId10" imgW="723586" imgH="266584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720" y="4946044"/>
                        <a:ext cx="1312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35777"/>
              </p:ext>
            </p:extLst>
          </p:nvPr>
        </p:nvGraphicFramePr>
        <p:xfrm>
          <a:off x="4720870" y="5593744"/>
          <a:ext cx="1012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2" imgW="558558" imgH="482391" progId="Equation.DSMT4">
                  <p:embed/>
                </p:oleObj>
              </mc:Choice>
              <mc:Fallback>
                <p:oleObj name="Equation" r:id="rId12" imgW="558558" imgH="482391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70" y="5593744"/>
                        <a:ext cx="10128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Box 18"/>
          <p:cNvSpPr txBox="1">
            <a:spLocks noChangeArrowheads="1"/>
          </p:cNvSpPr>
          <p:nvPr/>
        </p:nvSpPr>
        <p:spPr bwMode="auto">
          <a:xfrm>
            <a:off x="6171363" y="4990494"/>
            <a:ext cx="1309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complex)</a:t>
            </a:r>
          </a:p>
        </p:txBody>
      </p:sp>
      <p:sp>
        <p:nvSpPr>
          <p:cNvPr id="16396" name="TextBox 19"/>
          <p:cNvSpPr txBox="1">
            <a:spLocks noChangeArrowheads="1"/>
          </p:cNvSpPr>
          <p:nvPr/>
        </p:nvSpPr>
        <p:spPr bwMode="auto">
          <a:xfrm>
            <a:off x="6013163" y="5828385"/>
            <a:ext cx="1309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complex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5644231" y="1458645"/>
          <a:ext cx="2216170" cy="89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4" imgW="1066800" imgH="431800" progId="Equation.DSMT4">
                  <p:embed/>
                </p:oleObj>
              </mc:Choice>
              <mc:Fallback>
                <p:oleObj name="Equation" r:id="rId14" imgW="1066800" imgH="4318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231" y="1458645"/>
                        <a:ext cx="2216170" cy="897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48564" y="240631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ss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25943" y="243358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ssless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Box 31"/>
          <p:cNvSpPr txBox="1">
            <a:spLocks noChangeArrowheads="1"/>
          </p:cNvSpPr>
          <p:nvPr/>
        </p:nvSpPr>
        <p:spPr bwMode="auto">
          <a:xfrm>
            <a:off x="374270" y="915183"/>
            <a:ext cx="32191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xamine the wavenumber: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2032555" y="4062583"/>
          <a:ext cx="1754690" cy="47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555" y="4062583"/>
                        <a:ext cx="1754690" cy="47433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1296863" y="4864854"/>
          <a:ext cx="3136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6" imgW="1651000" imgH="241300" progId="Equation.DSMT4">
                  <p:embed/>
                </p:oleObj>
              </mc:Choice>
              <mc:Fallback>
                <p:oleObj name="Equation" r:id="rId6" imgW="1651000" imgH="2413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863" y="4864854"/>
                        <a:ext cx="3136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772583" y="1868344"/>
            <a:ext cx="1551976" cy="1239837"/>
            <a:chOff x="998208" y="1915844"/>
            <a:chExt cx="1551976" cy="1239837"/>
          </a:xfrm>
        </p:grpSpPr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H="1">
              <a:off x="1730045" y="1915844"/>
              <a:ext cx="9525" cy="11096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998208" y="2454008"/>
              <a:ext cx="15519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Oval 11"/>
            <p:cNvSpPr>
              <a:spLocks noChangeArrowheads="1"/>
            </p:cNvSpPr>
            <p:nvPr/>
          </p:nvSpPr>
          <p:spPr bwMode="auto">
            <a:xfrm>
              <a:off x="2093583" y="274610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74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558028"/>
                </p:ext>
              </p:extLst>
            </p:nvPr>
          </p:nvGraphicFramePr>
          <p:xfrm>
            <a:off x="2209471" y="2708486"/>
            <a:ext cx="323156" cy="447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471" y="2708486"/>
                          <a:ext cx="323156" cy="447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3128220" y="1883269"/>
            <a:ext cx="1607555" cy="1130300"/>
            <a:chOff x="3876345" y="1871394"/>
            <a:chExt cx="1607555" cy="1130300"/>
          </a:xfrm>
        </p:grpSpPr>
        <p:sp>
          <p:nvSpPr>
            <p:cNvPr id="30" name="Line 13"/>
            <p:cNvSpPr>
              <a:spLocks noChangeShapeType="1"/>
            </p:cNvSpPr>
            <p:nvPr/>
          </p:nvSpPr>
          <p:spPr bwMode="auto">
            <a:xfrm>
              <a:off x="4617708" y="1871394"/>
              <a:ext cx="0" cy="11096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876345" y="2409557"/>
              <a:ext cx="15732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5076495" y="256830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7413" name="Object 12"/>
            <p:cNvGraphicFramePr>
              <a:graphicFrameLocks noChangeAspect="1"/>
            </p:cNvGraphicFramePr>
            <p:nvPr/>
          </p:nvGraphicFramePr>
          <p:xfrm>
            <a:off x="5237119" y="2657591"/>
            <a:ext cx="246781" cy="344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7119" y="2657591"/>
                          <a:ext cx="246781" cy="3441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33965"/>
              </p:ext>
            </p:extLst>
          </p:nvPr>
        </p:nvGraphicFramePr>
        <p:xfrm>
          <a:off x="3820370" y="880391"/>
          <a:ext cx="1437430" cy="53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2" imgW="723586" imgH="266584" progId="Equation.DSMT4">
                  <p:embed/>
                </p:oleObj>
              </mc:Choice>
              <mc:Fallback>
                <p:oleObj name="Equation" r:id="rId12" imgW="723586" imgH="266584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370" y="880391"/>
                        <a:ext cx="1437430" cy="53186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5554148" y="829685"/>
          <a:ext cx="13922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4" imgW="914400" imgH="431800" progId="Equation.DSMT4">
                  <p:embed/>
                </p:oleObj>
              </mc:Choice>
              <mc:Fallback>
                <p:oleObj name="Equation" r:id="rId14" imgW="914400" imgH="4318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148" y="829685"/>
                        <a:ext cx="13922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5"/>
          <p:cNvGraphicFramePr>
            <a:graphicFrameLocks noChangeAspect="1"/>
          </p:cNvGraphicFramePr>
          <p:nvPr/>
        </p:nvGraphicFramePr>
        <p:xfrm>
          <a:off x="4450091" y="3348420"/>
          <a:ext cx="739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6" imgW="418918" imgH="406224" progId="Equation.DSMT4">
                  <p:embed/>
                </p:oleObj>
              </mc:Choice>
              <mc:Fallback>
                <p:oleObj name="Equation" r:id="rId16" imgW="418918" imgH="406224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91" y="3348420"/>
                        <a:ext cx="739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Box 34"/>
          <p:cNvSpPr txBox="1">
            <a:spLocks noChangeArrowheads="1"/>
          </p:cNvSpPr>
          <p:nvPr/>
        </p:nvSpPr>
        <p:spPr bwMode="auto">
          <a:xfrm>
            <a:off x="830365" y="4073635"/>
            <a:ext cx="1082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17417" name="Object 16"/>
          <p:cNvGraphicFramePr>
            <a:graphicFrameLocks noChangeAspect="1"/>
          </p:cNvGraphicFramePr>
          <p:nvPr/>
        </p:nvGraphicFramePr>
        <p:xfrm>
          <a:off x="5522697" y="5768077"/>
          <a:ext cx="9350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8" imgW="520474" imgH="406224" progId="Equation.DSMT4">
                  <p:embed/>
                </p:oleObj>
              </mc:Choice>
              <mc:Fallback>
                <p:oleObj name="Equation" r:id="rId18" imgW="520474" imgH="406224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697" y="5768077"/>
                        <a:ext cx="935037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Box 37"/>
          <p:cNvSpPr txBox="1">
            <a:spLocks noChangeArrowheads="1"/>
          </p:cNvSpPr>
          <p:nvPr/>
        </p:nvSpPr>
        <p:spPr bwMode="auto">
          <a:xfrm>
            <a:off x="2535425" y="5917303"/>
            <a:ext cx="28815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are with lossy TL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6023113" y="2146851"/>
            <a:ext cx="2663688" cy="1510749"/>
            <a:chOff x="5874026" y="2315816"/>
            <a:chExt cx="2663688" cy="1510749"/>
          </a:xfrm>
        </p:grpSpPr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6112013" y="3026016"/>
            <a:ext cx="2095500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name="Equation" r:id="rId20" imgW="1511300" imgH="533400" progId="Equation.DSMT4">
                    <p:embed/>
                  </p:oleObj>
                </mc:Choice>
                <mc:Fallback>
                  <p:oleObj name="Equation" r:id="rId20" imgW="1511300" imgH="5334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013" y="3026016"/>
                          <a:ext cx="2095500" cy="730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5916290" y="2374419"/>
              <a:ext cx="256700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Reminder about </a:t>
              </a:r>
            </a:p>
            <a:p>
              <a:pPr algn="ctr"/>
              <a:r>
                <a:rPr lang="en-US" sz="1600" dirty="0"/>
                <a:t>principal branch: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874026" y="2315816"/>
              <a:ext cx="2663688" cy="151074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7"/>
          <p:cNvGraphicFramePr>
            <a:graphicFrameLocks noChangeAspect="1"/>
          </p:cNvGraphicFramePr>
          <p:nvPr/>
        </p:nvGraphicFramePr>
        <p:xfrm>
          <a:off x="1032650" y="825780"/>
          <a:ext cx="2458687" cy="49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50" y="825780"/>
                        <a:ext cx="2458687" cy="491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33"/>
          <p:cNvGrpSpPr>
            <a:grpSpLocks/>
          </p:cNvGrpSpPr>
          <p:nvPr/>
        </p:nvGrpSpPr>
        <p:grpSpPr bwMode="auto">
          <a:xfrm>
            <a:off x="807522" y="1928610"/>
            <a:ext cx="7574477" cy="3570287"/>
            <a:chOff x="943362" y="1840803"/>
            <a:chExt cx="7442776" cy="3569398"/>
          </a:xfrm>
        </p:grpSpPr>
        <p:sp>
          <p:nvSpPr>
            <p:cNvPr id="18441" name="Rectangle 27"/>
            <p:cNvSpPr>
              <a:spLocks noChangeArrowheads="1"/>
            </p:cNvSpPr>
            <p:nvPr/>
          </p:nvSpPr>
          <p:spPr bwMode="auto">
            <a:xfrm>
              <a:off x="943362" y="1840803"/>
              <a:ext cx="7442776" cy="3540125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442" name="Line 28"/>
            <p:cNvSpPr>
              <a:spLocks noChangeShapeType="1"/>
            </p:cNvSpPr>
            <p:nvPr/>
          </p:nvSpPr>
          <p:spPr bwMode="auto">
            <a:xfrm flipV="1">
              <a:off x="2214563" y="2627313"/>
              <a:ext cx="0" cy="27828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29"/>
            <p:cNvSpPr>
              <a:spLocks noChangeShapeType="1"/>
            </p:cNvSpPr>
            <p:nvPr/>
          </p:nvSpPr>
          <p:spPr bwMode="auto">
            <a:xfrm flipV="1">
              <a:off x="2203450" y="4084638"/>
              <a:ext cx="57213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4" name="Line 30"/>
            <p:cNvSpPr>
              <a:spLocks noChangeShapeType="1"/>
            </p:cNvSpPr>
            <p:nvPr/>
          </p:nvSpPr>
          <p:spPr bwMode="auto">
            <a:xfrm flipH="1">
              <a:off x="4029075" y="2581275"/>
              <a:ext cx="12700" cy="1519238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953303"/>
                </p:ext>
              </p:extLst>
            </p:nvPr>
          </p:nvGraphicFramePr>
          <p:xfrm>
            <a:off x="2903100" y="2569487"/>
            <a:ext cx="319778" cy="43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100" y="2569487"/>
                          <a:ext cx="319778" cy="436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2"/>
            <p:cNvGraphicFramePr>
              <a:graphicFrameLocks noChangeAspect="1"/>
            </p:cNvGraphicFramePr>
            <p:nvPr/>
          </p:nvGraphicFramePr>
          <p:xfrm>
            <a:off x="8042954" y="3938532"/>
            <a:ext cx="2762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954" y="3938532"/>
                          <a:ext cx="2762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Line 34"/>
            <p:cNvSpPr>
              <a:spLocks noChangeShapeType="1"/>
            </p:cNvSpPr>
            <p:nvPr/>
          </p:nvSpPr>
          <p:spPr bwMode="auto">
            <a:xfrm>
              <a:off x="3279775" y="2790825"/>
              <a:ext cx="762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35"/>
            <p:cNvSpPr>
              <a:spLocks noChangeShapeType="1"/>
            </p:cNvSpPr>
            <p:nvPr/>
          </p:nvSpPr>
          <p:spPr bwMode="auto">
            <a:xfrm flipH="1">
              <a:off x="2219325" y="2784475"/>
              <a:ext cx="68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Freeform 36"/>
            <p:cNvSpPr>
              <a:spLocks/>
            </p:cNvSpPr>
            <p:nvPr/>
          </p:nvSpPr>
          <p:spPr bwMode="auto">
            <a:xfrm>
              <a:off x="2203450" y="3024188"/>
              <a:ext cx="4070350" cy="950913"/>
            </a:xfrm>
            <a:custGeom>
              <a:avLst/>
              <a:gdLst>
                <a:gd name="T0" fmla="*/ 0 w 2564"/>
                <a:gd name="T1" fmla="*/ 0 h 599"/>
                <a:gd name="T2" fmla="*/ 2147483647 w 2564"/>
                <a:gd name="T3" fmla="*/ 2147483647 h 599"/>
                <a:gd name="T4" fmla="*/ 2147483647 w 2564"/>
                <a:gd name="T5" fmla="*/ 2147483647 h 599"/>
                <a:gd name="T6" fmla="*/ 2147483647 w 2564"/>
                <a:gd name="T7" fmla="*/ 2147483647 h 599"/>
                <a:gd name="T8" fmla="*/ 2147483647 w 2564"/>
                <a:gd name="T9" fmla="*/ 2147483647 h 599"/>
                <a:gd name="T10" fmla="*/ 2147483647 w 2564"/>
                <a:gd name="T11" fmla="*/ 2147483647 h 599"/>
                <a:gd name="T12" fmla="*/ 2147483647 w 2564"/>
                <a:gd name="T13" fmla="*/ 2147483647 h 599"/>
                <a:gd name="T14" fmla="*/ 2147483647 w 2564"/>
                <a:gd name="T15" fmla="*/ 2147483647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8" name="Object 13"/>
            <p:cNvGraphicFramePr>
              <a:graphicFrameLocks noChangeAspect="1"/>
            </p:cNvGraphicFramePr>
            <p:nvPr/>
          </p:nvGraphicFramePr>
          <p:xfrm>
            <a:off x="4292445" y="3059699"/>
            <a:ext cx="954087" cy="465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10" imgW="520474" imgH="253890" progId="Equation.DSMT4">
                    <p:embed/>
                  </p:oleObj>
                </mc:Choice>
                <mc:Fallback>
                  <p:oleObj name="Equation" r:id="rId10" imgW="520474" imgH="25389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445" y="3059699"/>
                          <a:ext cx="954087" cy="465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Freeform 38"/>
            <p:cNvSpPr>
              <a:spLocks/>
            </p:cNvSpPr>
            <p:nvPr/>
          </p:nvSpPr>
          <p:spPr bwMode="auto">
            <a:xfrm>
              <a:off x="2230438" y="2992438"/>
              <a:ext cx="4741863" cy="1784350"/>
            </a:xfrm>
            <a:custGeom>
              <a:avLst/>
              <a:gdLst>
                <a:gd name="T0" fmla="*/ 0 w 2987"/>
                <a:gd name="T1" fmla="*/ 2147483647 h 1124"/>
                <a:gd name="T2" fmla="*/ 2147483647 w 2987"/>
                <a:gd name="T3" fmla="*/ 2147483647 h 1124"/>
                <a:gd name="T4" fmla="*/ 2147483647 w 2987"/>
                <a:gd name="T5" fmla="*/ 2147483647 h 1124"/>
                <a:gd name="T6" fmla="*/ 2147483647 w 2987"/>
                <a:gd name="T7" fmla="*/ 2147483647 h 1124"/>
                <a:gd name="T8" fmla="*/ 2147483647 w 2987"/>
                <a:gd name="T9" fmla="*/ 2147483647 h 1124"/>
                <a:gd name="T10" fmla="*/ 2147483647 w 2987"/>
                <a:gd name="T11" fmla="*/ 2147483647 h 1124"/>
                <a:gd name="T12" fmla="*/ 2147483647 w 2987"/>
                <a:gd name="T13" fmla="*/ 2147483647 h 1124"/>
                <a:gd name="T14" fmla="*/ 2147483647 w 2987"/>
                <a:gd name="T15" fmla="*/ 2147483647 h 1124"/>
                <a:gd name="T16" fmla="*/ 2147483647 w 2987"/>
                <a:gd name="T17" fmla="*/ 2147483647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84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70198"/>
              </p:ext>
            </p:extLst>
          </p:nvPr>
        </p:nvGraphicFramePr>
        <p:xfrm>
          <a:off x="3956050" y="5711825"/>
          <a:ext cx="1268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711825"/>
                        <a:ext cx="1268413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020763" y="2952088"/>
          <a:ext cx="857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4" imgW="507780" imgH="253890" progId="Equation.DSMT4">
                  <p:embed/>
                </p:oleObj>
              </mc:Choice>
              <mc:Fallback>
                <p:oleObj name="Equation" r:id="rId14" imgW="507780" imgH="25389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952088"/>
                        <a:ext cx="857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4765675" y="831850"/>
          <a:ext cx="38846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6" imgW="2197100" imgH="254000" progId="Equation.DSMT4">
                  <p:embed/>
                </p:oleObj>
              </mc:Choice>
              <mc:Fallback>
                <p:oleObj name="Equation" r:id="rId16" imgW="2197100" imgH="2540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831850"/>
                        <a:ext cx="38846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3859483" y="914400"/>
            <a:ext cx="486888" cy="24938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5714794" y="2463179"/>
          <a:ext cx="5603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94" y="2463179"/>
                        <a:ext cx="560388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162175" y="1330325"/>
          <a:ext cx="11652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20" imgW="761669" imgH="253890" progId="Equation.DSMT4">
                  <p:embed/>
                </p:oleObj>
              </mc:Choice>
              <mc:Fallback>
                <p:oleObj name="Equation" r:id="rId20" imgW="761669" imgH="25389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330325"/>
                        <a:ext cx="11652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32706"/>
              </p:ext>
            </p:extLst>
          </p:nvPr>
        </p:nvGraphicFramePr>
        <p:xfrm>
          <a:off x="3798888" y="5784850"/>
          <a:ext cx="167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5784850"/>
                        <a:ext cx="1670050" cy="515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7"/>
          <p:cNvSpPr txBox="1">
            <a:spLocks noChangeArrowheads="1"/>
          </p:cNvSpPr>
          <p:nvPr/>
        </p:nvSpPr>
        <p:spPr bwMode="auto">
          <a:xfrm>
            <a:off x="2190750" y="4824413"/>
            <a:ext cx="4692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FF0033"/>
                </a:solidFill>
              </a:rPr>
              <a:t>The “depth of penetration” </a:t>
            </a:r>
            <a:r>
              <a:rPr lang="en-US" sz="2400" i="1" kern="0" dirty="0">
                <a:solidFill>
                  <a:srgbClr val="FF0033"/>
                </a:solidFill>
                <a:latin typeface="Times New Roman" pitchFamily="18" charset="0"/>
              </a:rPr>
              <a:t>d</a:t>
            </a:r>
            <a:r>
              <a:rPr lang="en-US" sz="2400" i="1" kern="0" baseline="-25000" dirty="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kern="0" dirty="0">
                <a:solidFill>
                  <a:srgbClr val="FF0033"/>
                </a:solidFill>
              </a:rPr>
              <a:t> </a:t>
            </a:r>
            <a:r>
              <a:rPr lang="en-US" sz="2000" kern="0" dirty="0">
                <a:solidFill>
                  <a:srgbClr val="FF0033"/>
                </a:solidFill>
              </a:rPr>
              <a:t>is defined.</a:t>
            </a:r>
          </a:p>
        </p:txBody>
      </p:sp>
      <p:sp>
        <p:nvSpPr>
          <p:cNvPr id="51" name="Rectangle 14"/>
          <p:cNvSpPr>
            <a:spLocks noChangeArrowheads="1"/>
          </p:cNvSpPr>
          <p:nvPr/>
        </p:nvSpPr>
        <p:spPr bwMode="auto">
          <a:xfrm>
            <a:off x="1806575" y="2252663"/>
            <a:ext cx="5654675" cy="2425700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Line 16"/>
          <p:cNvSpPr>
            <a:spLocks noChangeShapeType="1"/>
          </p:cNvSpPr>
          <p:nvPr/>
        </p:nvSpPr>
        <p:spPr bwMode="auto">
          <a:xfrm flipH="1" flipV="1">
            <a:off x="3317875" y="2576513"/>
            <a:ext cx="3175" cy="17478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4" name="Line 17"/>
          <p:cNvSpPr>
            <a:spLocks noChangeShapeType="1"/>
          </p:cNvSpPr>
          <p:nvPr/>
        </p:nvSpPr>
        <p:spPr bwMode="auto">
          <a:xfrm>
            <a:off x="3311525" y="3986213"/>
            <a:ext cx="3281363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460" name="Object 18"/>
          <p:cNvGraphicFramePr>
            <a:graphicFrameLocks noChangeAspect="1"/>
          </p:cNvGraphicFramePr>
          <p:nvPr/>
        </p:nvGraphicFramePr>
        <p:xfrm>
          <a:off x="4152900" y="2962275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962275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6677025" y="3870325"/>
          <a:ext cx="3143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3870325"/>
                        <a:ext cx="3143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0"/>
          <p:cNvGraphicFramePr>
            <a:graphicFrameLocks noChangeAspect="1"/>
          </p:cNvGraphicFramePr>
          <p:nvPr/>
        </p:nvGraphicFramePr>
        <p:xfrm>
          <a:off x="2060330" y="2578929"/>
          <a:ext cx="742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0" imgW="469900" imgH="279400" progId="Equation.DSMT4">
                  <p:embed/>
                </p:oleObj>
              </mc:Choice>
              <mc:Fallback>
                <p:oleObj name="Equation" r:id="rId10" imgW="469900" imgH="2794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30" y="2578929"/>
                        <a:ext cx="7429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21"/>
          <p:cNvSpPr>
            <a:spLocks noChangeShapeType="1"/>
          </p:cNvSpPr>
          <p:nvPr/>
        </p:nvSpPr>
        <p:spPr bwMode="auto">
          <a:xfrm flipV="1">
            <a:off x="3327400" y="3589338"/>
            <a:ext cx="82867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Freeform 22"/>
          <p:cNvSpPr>
            <a:spLocks/>
          </p:cNvSpPr>
          <p:nvPr/>
        </p:nvSpPr>
        <p:spPr bwMode="auto">
          <a:xfrm flipV="1">
            <a:off x="3317875" y="2732088"/>
            <a:ext cx="3005138" cy="1219200"/>
          </a:xfrm>
          <a:custGeom>
            <a:avLst/>
            <a:gdLst/>
            <a:ahLst/>
            <a:cxnLst>
              <a:cxn ang="0">
                <a:pos x="1086" y="0"/>
              </a:cxn>
              <a:cxn ang="0">
                <a:pos x="549" y="36"/>
              </a:cxn>
              <a:cxn ang="0">
                <a:pos x="201" y="186"/>
              </a:cxn>
              <a:cxn ang="0">
                <a:pos x="0" y="414"/>
              </a:cxn>
            </a:cxnLst>
            <a:rect l="0" t="0" r="r" b="b"/>
            <a:pathLst>
              <a:path w="1086" h="414">
                <a:moveTo>
                  <a:pt x="1086" y="0"/>
                </a:moveTo>
                <a:cubicBezTo>
                  <a:pt x="997" y="5"/>
                  <a:pt x="696" y="5"/>
                  <a:pt x="549" y="36"/>
                </a:cubicBezTo>
                <a:cubicBezTo>
                  <a:pt x="402" y="67"/>
                  <a:pt x="292" y="123"/>
                  <a:pt x="201" y="186"/>
                </a:cubicBezTo>
                <a:cubicBezTo>
                  <a:pt x="110" y="249"/>
                  <a:pt x="42" y="367"/>
                  <a:pt x="0" y="414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463" name="Object 21"/>
          <p:cNvGraphicFramePr>
            <a:graphicFrameLocks noChangeAspect="1"/>
          </p:cNvGraphicFramePr>
          <p:nvPr/>
        </p:nvGraphicFramePr>
        <p:xfrm>
          <a:off x="3081338" y="2576513"/>
          <a:ext cx="1381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576513"/>
                        <a:ext cx="1381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25"/>
          <p:cNvSpPr>
            <a:spLocks noChangeShapeType="1"/>
          </p:cNvSpPr>
          <p:nvPr/>
        </p:nvSpPr>
        <p:spPr bwMode="auto">
          <a:xfrm flipV="1">
            <a:off x="4151313" y="3598863"/>
            <a:ext cx="0" cy="38576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464" name="Object 23"/>
          <p:cNvGraphicFramePr>
            <a:graphicFrameLocks noChangeAspect="1"/>
          </p:cNvGraphicFramePr>
          <p:nvPr/>
        </p:nvGraphicFramePr>
        <p:xfrm>
          <a:off x="2134011" y="3408254"/>
          <a:ext cx="1023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4" imgW="647419" imgH="203112" progId="Equation.DSMT4">
                  <p:embed/>
                </p:oleObj>
              </mc:Choice>
              <mc:Fallback>
                <p:oleObj name="Equation" r:id="rId14" imgW="647419" imgH="203112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011" y="3408254"/>
                        <a:ext cx="102393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4"/>
          <p:cNvGraphicFramePr>
            <a:graphicFrameLocks noChangeAspect="1"/>
          </p:cNvGraphicFramePr>
          <p:nvPr/>
        </p:nvGraphicFramePr>
        <p:xfrm>
          <a:off x="3958024" y="4092501"/>
          <a:ext cx="362917" cy="35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6" imgW="190417" imgH="241195" progId="Equation.DSMT4">
                  <p:embed/>
                </p:oleObj>
              </mc:Choice>
              <mc:Fallback>
                <p:oleObj name="Equation" r:id="rId16" imgW="190417" imgH="241195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24" y="4092501"/>
                        <a:ext cx="362917" cy="3564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3338657" y="790865"/>
          <a:ext cx="24590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8" imgW="1269449" imgH="253890" progId="Equation.DSMT4">
                  <p:embed/>
                </p:oleObj>
              </mc:Choice>
              <mc:Fallback>
                <p:oleObj name="Equation" r:id="rId18" imgW="1269449" imgH="25389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57" y="790865"/>
                        <a:ext cx="24590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73434" y="1493322"/>
            <a:ext cx="178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choose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dirty="0"/>
              <a:t>)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61514"/>
              </p:ext>
            </p:extLst>
          </p:nvPr>
        </p:nvGraphicFramePr>
        <p:xfrm>
          <a:off x="1593126" y="5852097"/>
          <a:ext cx="920682" cy="41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20" imgW="533169" imgH="241195" progId="Equation.DSMT4">
                  <p:embed/>
                </p:oleObj>
              </mc:Choice>
              <mc:Fallback>
                <p:oleObj name="Equation" r:id="rId20" imgW="533169" imgH="241195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126" y="5852097"/>
                        <a:ext cx="920682" cy="416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2886421" y="5916058"/>
            <a:ext cx="429658" cy="242371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328613" y="2824163"/>
          <a:ext cx="63674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4" imgW="3581400" imgH="495300" progId="Equation.DSMT4">
                  <p:embed/>
                </p:oleObj>
              </mc:Choice>
              <mc:Fallback>
                <p:oleObj name="Equation" r:id="rId4" imgW="3581400" imgH="495300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824163"/>
                        <a:ext cx="63674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2"/>
          <p:cNvGraphicFramePr>
            <a:graphicFrameLocks noChangeAspect="1"/>
          </p:cNvGraphicFramePr>
          <p:nvPr/>
        </p:nvGraphicFramePr>
        <p:xfrm>
          <a:off x="2977924" y="848406"/>
          <a:ext cx="23717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6" imgW="1219200" imgH="685800" progId="Equation.DSMT4">
                  <p:embed/>
                </p:oleObj>
              </mc:Choice>
              <mc:Fallback>
                <p:oleObj name="Equation" r:id="rId6" imgW="1219200" imgH="6858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924" y="848406"/>
                        <a:ext cx="23717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54920" y="2337254"/>
            <a:ext cx="40537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he complex Poynting vector is</a:t>
            </a:r>
          </a:p>
        </p:txBody>
      </p:sp>
      <p:graphicFrame>
        <p:nvGraphicFramePr>
          <p:cNvPr id="20484" name="Object 13"/>
          <p:cNvGraphicFramePr>
            <a:graphicFrameLocks noChangeAspect="1"/>
          </p:cNvGraphicFramePr>
          <p:nvPr/>
        </p:nvGraphicFramePr>
        <p:xfrm>
          <a:off x="5840632" y="958807"/>
          <a:ext cx="15589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8" imgW="1028254" imgH="482391" progId="Equation.DSMT4">
                  <p:embed/>
                </p:oleObj>
              </mc:Choice>
              <mc:Fallback>
                <p:oleObj name="Equation" r:id="rId8" imgW="1028254" imgH="482391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632" y="958807"/>
                        <a:ext cx="15589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4"/>
          <p:cNvGraphicFramePr>
            <a:graphicFrameLocks noChangeAspect="1"/>
          </p:cNvGraphicFramePr>
          <p:nvPr/>
        </p:nvGraphicFramePr>
        <p:xfrm>
          <a:off x="277813" y="4473575"/>
          <a:ext cx="33099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10" imgW="2082800" imgH="495300" progId="Equation.DSMT4">
                  <p:embed/>
                </p:oleObj>
              </mc:Choice>
              <mc:Fallback>
                <p:oleObj name="Equation" r:id="rId10" imgW="2082800" imgH="4953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473575"/>
                        <a:ext cx="3309937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802063" y="3903463"/>
            <a:ext cx="5200650" cy="2425700"/>
            <a:chOff x="3802063" y="4129088"/>
            <a:chExt cx="5200650" cy="2425700"/>
          </a:xfrm>
        </p:grpSpPr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3802063" y="4129088"/>
              <a:ext cx="5200650" cy="24257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 flipH="1" flipV="1">
              <a:off x="5033963" y="4370388"/>
              <a:ext cx="3175" cy="17478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5027613" y="5780088"/>
              <a:ext cx="3281362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86" name="Object 21"/>
            <p:cNvGraphicFramePr>
              <a:graphicFrameLocks noChangeAspect="1"/>
            </p:cNvGraphicFramePr>
            <p:nvPr/>
          </p:nvGraphicFramePr>
          <p:xfrm>
            <a:off x="5783264" y="4791075"/>
            <a:ext cx="874712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2" imgW="342751" imgH="203112" progId="Equation.DSMT4">
                    <p:embed/>
                  </p:oleObj>
                </mc:Choice>
                <mc:Fallback>
                  <p:oleObj name="Equation" r:id="rId12" imgW="342751" imgH="203112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3264" y="4791075"/>
                          <a:ext cx="874712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22"/>
            <p:cNvGraphicFramePr>
              <a:graphicFrameLocks noChangeAspect="1"/>
            </p:cNvGraphicFramePr>
            <p:nvPr/>
          </p:nvGraphicFramePr>
          <p:xfrm>
            <a:off x="8393332" y="5664240"/>
            <a:ext cx="314309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3332" y="5664240"/>
                          <a:ext cx="314309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23"/>
            <p:cNvGraphicFramePr>
              <a:graphicFrameLocks noChangeAspect="1"/>
            </p:cNvGraphicFramePr>
            <p:nvPr/>
          </p:nvGraphicFramePr>
          <p:xfrm>
            <a:off x="3967369" y="4526478"/>
            <a:ext cx="711509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16" imgW="444307" imgH="279279" progId="Equation.DSMT4">
                    <p:embed/>
                  </p:oleObj>
                </mc:Choice>
                <mc:Fallback>
                  <p:oleObj name="Equation" r:id="rId16" imgW="444307" imgH="279279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369" y="4526478"/>
                          <a:ext cx="711509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5043488" y="5383213"/>
              <a:ext cx="8286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Freeform 26"/>
            <p:cNvSpPr>
              <a:spLocks/>
            </p:cNvSpPr>
            <p:nvPr/>
          </p:nvSpPr>
          <p:spPr bwMode="auto">
            <a:xfrm flipV="1">
              <a:off x="5033963" y="4525963"/>
              <a:ext cx="3005137" cy="1219200"/>
            </a:xfrm>
            <a:custGeom>
              <a:avLst/>
              <a:gdLst/>
              <a:ahLst/>
              <a:cxnLst>
                <a:cxn ang="0">
                  <a:pos x="1086" y="0"/>
                </a:cxn>
                <a:cxn ang="0">
                  <a:pos x="549" y="36"/>
                </a:cxn>
                <a:cxn ang="0">
                  <a:pos x="201" y="186"/>
                </a:cxn>
                <a:cxn ang="0">
                  <a:pos x="0" y="414"/>
                </a:cxn>
              </a:cxnLst>
              <a:rect l="0" t="0" r="r" b="b"/>
              <a:pathLst>
                <a:path w="1086" h="414">
                  <a:moveTo>
                    <a:pt x="1086" y="0"/>
                  </a:moveTo>
                  <a:cubicBezTo>
                    <a:pt x="997" y="5"/>
                    <a:pt x="696" y="5"/>
                    <a:pt x="549" y="36"/>
                  </a:cubicBezTo>
                  <a:cubicBezTo>
                    <a:pt x="402" y="67"/>
                    <a:pt x="292" y="123"/>
                    <a:pt x="201" y="186"/>
                  </a:cubicBezTo>
                  <a:cubicBezTo>
                    <a:pt x="110" y="249"/>
                    <a:pt x="42" y="367"/>
                    <a:pt x="0" y="414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0489" name="Object 24"/>
            <p:cNvGraphicFramePr>
              <a:graphicFrameLocks noChangeAspect="1"/>
            </p:cNvGraphicFramePr>
            <p:nvPr/>
          </p:nvGraphicFramePr>
          <p:xfrm>
            <a:off x="4797832" y="4370428"/>
            <a:ext cx="13810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18" imgW="88707" imgH="164742" progId="Equation.DSMT4">
                    <p:embed/>
                  </p:oleObj>
                </mc:Choice>
                <mc:Fallback>
                  <p:oleObj name="Equation" r:id="rId18" imgW="88707" imgH="164742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832" y="4370428"/>
                          <a:ext cx="13810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5"/>
            <p:cNvGraphicFramePr>
              <a:graphicFrameLocks noChangeAspect="1"/>
            </p:cNvGraphicFramePr>
            <p:nvPr/>
          </p:nvGraphicFramePr>
          <p:xfrm>
            <a:off x="5430838" y="5959675"/>
            <a:ext cx="13985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20" imgW="660113" imgH="241195" progId="Equation.DSMT4">
                    <p:embed/>
                  </p:oleObj>
                </mc:Choice>
                <mc:Fallback>
                  <p:oleObj name="Equation" r:id="rId20" imgW="660113" imgH="241195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838" y="5959675"/>
                          <a:ext cx="1398587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30"/>
            <p:cNvSpPr>
              <a:spLocks noChangeShapeType="1"/>
            </p:cNvSpPr>
            <p:nvPr/>
          </p:nvSpPr>
          <p:spPr bwMode="auto">
            <a:xfrm flipV="1">
              <a:off x="5867400" y="5392738"/>
              <a:ext cx="0" cy="3857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0491" name="Object 26"/>
            <p:cNvGraphicFramePr>
              <a:graphicFrameLocks noChangeAspect="1"/>
            </p:cNvGraphicFramePr>
            <p:nvPr/>
          </p:nvGraphicFramePr>
          <p:xfrm>
            <a:off x="3897353" y="5184699"/>
            <a:ext cx="1023884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22" imgW="647419" imgH="203112" progId="Equation.DSMT4">
                    <p:embed/>
                  </p:oleObj>
                </mc:Choice>
                <mc:Fallback>
                  <p:oleObj name="Equation" r:id="rId22" imgW="647419" imgH="203112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7353" y="5184699"/>
                          <a:ext cx="1023884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98866" y="1955092"/>
            <a:ext cx="2421653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  <a:r>
              <a:rPr lang="en-US" sz="1400" dirty="0"/>
              <a:t>The angle between th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/>
              <a:t> and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/>
              <a:t> phasors is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8372"/>
              </p:ext>
            </p:extLst>
          </p:nvPr>
        </p:nvGraphicFramePr>
        <p:xfrm>
          <a:off x="1507042" y="2146501"/>
          <a:ext cx="1671305" cy="5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042" y="2146501"/>
                        <a:ext cx="1671305" cy="516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209807" y="54430"/>
            <a:ext cx="47720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y Medium (cont.)</a:t>
            </a:r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34754"/>
              </p:ext>
            </p:extLst>
          </p:nvPr>
        </p:nvGraphicFramePr>
        <p:xfrm>
          <a:off x="1483918" y="2995696"/>
          <a:ext cx="35004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1726451" imgH="253890" progId="Equation.DSMT4">
                  <p:embed/>
                </p:oleObj>
              </mc:Choice>
              <mc:Fallback>
                <p:oleObj name="Equation" r:id="rId6" imgW="1726451" imgH="25389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18" y="2995696"/>
                        <a:ext cx="35004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67518"/>
              </p:ext>
            </p:extLst>
          </p:nvPr>
        </p:nvGraphicFramePr>
        <p:xfrm>
          <a:off x="1525948" y="4610909"/>
          <a:ext cx="4578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8" imgW="2527200" imgH="482400" progId="Equation.DSMT4">
                  <p:embed/>
                </p:oleObj>
              </mc:Choice>
              <mc:Fallback>
                <p:oleObj name="Equation" r:id="rId8" imgW="2527200" imgH="482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48" y="4610909"/>
                        <a:ext cx="4578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91530" y="1346964"/>
            <a:ext cx="5524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ummary for Depth of Penetration Formula:</a:t>
            </a:r>
          </a:p>
        </p:txBody>
      </p:sp>
      <p:graphicFrame>
        <p:nvGraphicFramePr>
          <p:cNvPr id="1966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68349"/>
              </p:ext>
            </p:extLst>
          </p:nvPr>
        </p:nvGraphicFramePr>
        <p:xfrm>
          <a:off x="1493285" y="3793423"/>
          <a:ext cx="4027621" cy="52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0" imgW="2043813" imgH="266584" progId="Equation.DSMT4">
                  <p:embed/>
                </p:oleObj>
              </mc:Choice>
              <mc:Fallback>
                <p:oleObj name="Equation" r:id="rId10" imgW="2043813" imgH="266584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285" y="3793423"/>
                        <a:ext cx="4027621" cy="525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092329" y="5210978"/>
            <a:ext cx="2445744" cy="1013552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15" name="Text Box 2"/>
          <p:cNvSpPr txBox="1">
            <a:spLocks noChangeArrowheads="1"/>
          </p:cNvSpPr>
          <p:nvPr/>
        </p:nvSpPr>
        <p:spPr bwMode="auto">
          <a:xfrm>
            <a:off x="3341909" y="174176"/>
            <a:ext cx="2130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286439" y="1152525"/>
            <a:ext cx="21106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FF"/>
                </a:solidFill>
                <a:sym typeface="Symbol" pitchFamily="18" charset="2"/>
              </a:rPr>
              <a:t>Ocean water:</a:t>
            </a:r>
          </a:p>
        </p:txBody>
      </p:sp>
      <p:graphicFrame>
        <p:nvGraphicFramePr>
          <p:cNvPr id="21506" name="Object 12"/>
          <p:cNvGraphicFramePr>
            <a:graphicFrameLocks noChangeAspect="1"/>
          </p:cNvGraphicFramePr>
          <p:nvPr/>
        </p:nvGraphicFramePr>
        <p:xfrm>
          <a:off x="2582931" y="1180617"/>
          <a:ext cx="1531938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787400" imgH="685800" progId="Equation.DSMT4">
                  <p:embed/>
                </p:oleObj>
              </mc:Choice>
              <mc:Fallback>
                <p:oleObj name="Equation" r:id="rId4" imgW="787400" imgH="68580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31" y="1180617"/>
                        <a:ext cx="1531938" cy="13350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15938" y="2822575"/>
            <a:ext cx="32069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Assume  </a:t>
            </a:r>
            <a:r>
              <a:rPr lang="en-US" sz="2000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2.0 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GHz:</a:t>
            </a:r>
          </a:p>
        </p:txBody>
      </p:sp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1065213" y="3422650"/>
          <a:ext cx="3457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6" imgW="2133600" imgH="508000" progId="Equation.DSMT4">
                  <p:embed/>
                </p:oleObj>
              </mc:Choice>
              <mc:Fallback>
                <p:oleObj name="Equation" r:id="rId6" imgW="2133600" imgH="5080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422650"/>
                        <a:ext cx="34575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4"/>
          <p:cNvGraphicFramePr>
            <a:graphicFrameLocks noChangeAspect="1"/>
          </p:cNvGraphicFramePr>
          <p:nvPr/>
        </p:nvGraphicFramePr>
        <p:xfrm>
          <a:off x="5604507" y="3317807"/>
          <a:ext cx="29972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8" imgW="1803400" imgH="254000" progId="Equation.DSMT4">
                  <p:embed/>
                </p:oleObj>
              </mc:Choice>
              <mc:Fallback>
                <p:oleObj name="Equation" r:id="rId8" imgW="1803400" imgH="2540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07" y="3317807"/>
                        <a:ext cx="2997200" cy="423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5"/>
          <p:cNvGraphicFramePr>
            <a:graphicFrameLocks noChangeAspect="1"/>
          </p:cNvGraphicFramePr>
          <p:nvPr/>
        </p:nvGraphicFramePr>
        <p:xfrm>
          <a:off x="870178" y="4534572"/>
          <a:ext cx="3832452" cy="48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0" imgW="2132674" imgH="266584" progId="Equation.DSMT4">
                  <p:embed/>
                </p:oleObj>
              </mc:Choice>
              <mc:Fallback>
                <p:oleObj name="Equation" r:id="rId10" imgW="2132674" imgH="266584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78" y="4534572"/>
                        <a:ext cx="3832452" cy="480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89725"/>
              </p:ext>
            </p:extLst>
          </p:nvPr>
        </p:nvGraphicFramePr>
        <p:xfrm>
          <a:off x="5595289" y="4562514"/>
          <a:ext cx="3262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2" imgW="1943100" imgH="254000" progId="Equation.DSMT4">
                  <p:embed/>
                </p:oleObj>
              </mc:Choice>
              <mc:Fallback>
                <p:oleObj name="Equation" r:id="rId12" imgW="1943100" imgH="2540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89" y="4562514"/>
                        <a:ext cx="3262312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14667"/>
              </p:ext>
            </p:extLst>
          </p:nvPr>
        </p:nvGraphicFramePr>
        <p:xfrm>
          <a:off x="1582514" y="5498144"/>
          <a:ext cx="1222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514" y="5498144"/>
                        <a:ext cx="12223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99130"/>
              </p:ext>
            </p:extLst>
          </p:nvPr>
        </p:nvGraphicFramePr>
        <p:xfrm>
          <a:off x="3068638" y="5489575"/>
          <a:ext cx="1841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16" imgW="1129810" imgH="241195" progId="Equation.DSMT4">
                  <p:embed/>
                </p:oleObj>
              </mc:Choice>
              <mc:Fallback>
                <p:oleObj name="Equation" r:id="rId16" imgW="1129810" imgH="241195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489575"/>
                        <a:ext cx="1841500" cy="3952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97356"/>
              </p:ext>
            </p:extLst>
          </p:nvPr>
        </p:nvGraphicFramePr>
        <p:xfrm>
          <a:off x="1485389" y="6118225"/>
          <a:ext cx="1389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8" imgW="736560" imgH="241200" progId="Equation.DSMT4">
                  <p:embed/>
                </p:oleObj>
              </mc:Choice>
              <mc:Fallback>
                <p:oleObj name="Equation" r:id="rId18" imgW="736560" imgH="24120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389" y="6118225"/>
                        <a:ext cx="1389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07687"/>
              </p:ext>
            </p:extLst>
          </p:nvPr>
        </p:nvGraphicFramePr>
        <p:xfrm>
          <a:off x="3014663" y="6140450"/>
          <a:ext cx="18303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20" imgW="1091880" imgH="241200" progId="Equation.DSMT4">
                  <p:embed/>
                </p:oleObj>
              </mc:Choice>
              <mc:Fallback>
                <p:oleObj name="Equation" r:id="rId20" imgW="1091880" imgH="241200" progId="Equation.DSMT4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6140450"/>
                        <a:ext cx="1830387" cy="4048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546600" y="1416050"/>
            <a:ext cx="41735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/>
              <a:t>(These values are fairly constant up through low microwave frequencies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5606371" y="3836988"/>
          <a:ext cx="2027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22" imgW="1218671" imgH="253890" progId="Equation.DSMT4">
                  <p:embed/>
                </p:oleObj>
              </mc:Choice>
              <mc:Fallback>
                <p:oleObj name="Equation" r:id="rId22" imgW="1218671" imgH="253890" progId="Equation.DSMT4">
                  <p:embed/>
                  <p:pic>
                    <p:nvPicPr>
                      <p:cNvPr id="0" name="Picture 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371" y="3836988"/>
                        <a:ext cx="2027237" cy="423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31614"/>
              </p:ext>
            </p:extLst>
          </p:nvPr>
        </p:nvGraphicFramePr>
        <p:xfrm>
          <a:off x="6256854" y="5288478"/>
          <a:ext cx="2074196" cy="31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24" imgW="1320227" imgH="203112" progId="Equation.DSMT4">
                  <p:embed/>
                </p:oleObj>
              </mc:Choice>
              <mc:Fallback>
                <p:oleObj name="Equation" r:id="rId24" imgW="1320227" imgH="203112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854" y="5288478"/>
                        <a:ext cx="2074196" cy="319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05234"/>
              </p:ext>
            </p:extLst>
          </p:nvPr>
        </p:nvGraphicFramePr>
        <p:xfrm>
          <a:off x="6240404" y="5806921"/>
          <a:ext cx="2209533" cy="30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26" imgW="1485900" imgH="203200" progId="Equation.DSMT4">
                  <p:embed/>
                </p:oleObj>
              </mc:Choice>
              <mc:Fallback>
                <p:oleObj name="Equation" r:id="rId26" imgW="1485900" imgH="203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04" y="5806921"/>
                        <a:ext cx="2209533" cy="302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752616" y="97974"/>
            <a:ext cx="5565549" cy="52322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66"/>
                </a:solidFill>
              </a:rPr>
              <a:t>The Electromagnetic Spectru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0898" name="Picture 2" descr="File:EM Spectrum Properties edit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9139" y="1551709"/>
            <a:ext cx="7090683" cy="420188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520545" y="608654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/>
              <a:t>http://en.wikipedia.org/wiki/Electromagnetic_spectrum</a:t>
            </a:r>
          </a:p>
        </p:txBody>
      </p:sp>
      <p:graphicFrame>
        <p:nvGraphicFramePr>
          <p:cNvPr id="67585" name="Object 36"/>
          <p:cNvGraphicFramePr>
            <a:graphicFrameLocks noChangeAspect="1"/>
          </p:cNvGraphicFramePr>
          <p:nvPr/>
        </p:nvGraphicFramePr>
        <p:xfrm>
          <a:off x="4047446" y="822324"/>
          <a:ext cx="1374674" cy="50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46" y="822324"/>
                        <a:ext cx="1374674" cy="5057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873831" y="130632"/>
            <a:ext cx="338931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37525" y="1042483"/>
            <a:ext cx="2695575" cy="369887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f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                        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i="1" kern="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 </a:t>
            </a:r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m]</a:t>
            </a:r>
            <a:endParaRPr lang="en-US" kern="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30724" name="TextBox 13"/>
          <p:cNvSpPr txBox="1">
            <a:spLocks noChangeArrowheads="1"/>
          </p:cNvSpPr>
          <p:nvPr/>
        </p:nvSpPr>
        <p:spPr bwMode="auto">
          <a:xfrm>
            <a:off x="3872933" y="1502071"/>
            <a:ext cx="2710999" cy="502701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1 [Hz]                   251.6</a:t>
            </a:r>
          </a:p>
          <a:p>
            <a:pPr>
              <a:lnSpc>
                <a:spcPct val="150000"/>
              </a:lnSpc>
            </a:pPr>
            <a:r>
              <a:rPr lang="en-US" dirty="0"/>
              <a:t>10 [Hz]                 79.6</a:t>
            </a:r>
          </a:p>
          <a:p>
            <a:pPr>
              <a:lnSpc>
                <a:spcPct val="150000"/>
              </a:lnSpc>
            </a:pPr>
            <a:r>
              <a:rPr lang="en-US" dirty="0"/>
              <a:t>100 [Hz]               25.2 </a:t>
            </a:r>
          </a:p>
          <a:p>
            <a:pPr>
              <a:lnSpc>
                <a:spcPct val="150000"/>
              </a:lnSpc>
            </a:pPr>
            <a:r>
              <a:rPr lang="en-US" dirty="0"/>
              <a:t>1 [kHz]                 7.96</a:t>
            </a:r>
          </a:p>
          <a:p>
            <a:pPr>
              <a:lnSpc>
                <a:spcPct val="150000"/>
              </a:lnSpc>
            </a:pPr>
            <a:r>
              <a:rPr lang="en-US" dirty="0"/>
              <a:t>10 [kHz]               2.52</a:t>
            </a:r>
          </a:p>
          <a:p>
            <a:pPr>
              <a:lnSpc>
                <a:spcPct val="150000"/>
              </a:lnSpc>
            </a:pPr>
            <a:r>
              <a:rPr lang="en-US" dirty="0"/>
              <a:t>100 [kHz]             0.796 </a:t>
            </a:r>
          </a:p>
          <a:p>
            <a:pPr>
              <a:lnSpc>
                <a:spcPct val="150000"/>
              </a:lnSpc>
            </a:pPr>
            <a:r>
              <a:rPr lang="en-US" dirty="0"/>
              <a:t>1 [MHz]                0.262</a:t>
            </a:r>
          </a:p>
          <a:p>
            <a:pPr>
              <a:lnSpc>
                <a:spcPct val="150000"/>
              </a:lnSpc>
            </a:pPr>
            <a:r>
              <a:rPr lang="en-US" dirty="0"/>
              <a:t>10 [MHz]              0.080</a:t>
            </a:r>
          </a:p>
          <a:p>
            <a:pPr>
              <a:lnSpc>
                <a:spcPct val="150000"/>
              </a:lnSpc>
            </a:pPr>
            <a:r>
              <a:rPr lang="en-US" dirty="0"/>
              <a:t>100 [MHz]            0.0262</a:t>
            </a:r>
          </a:p>
          <a:p>
            <a:pPr>
              <a:lnSpc>
                <a:spcPct val="150000"/>
              </a:lnSpc>
            </a:pPr>
            <a:r>
              <a:rPr lang="en-US" dirty="0"/>
              <a:t>1.0  [GHz]            0.013</a:t>
            </a:r>
          </a:p>
          <a:p>
            <a:pPr>
              <a:lnSpc>
                <a:spcPct val="150000"/>
              </a:lnSpc>
            </a:pPr>
            <a:r>
              <a:rPr lang="en-US" dirty="0"/>
              <a:t>10.0 [GHz]           0.012</a:t>
            </a:r>
          </a:p>
          <a:p>
            <a:pPr>
              <a:lnSpc>
                <a:spcPct val="150000"/>
              </a:lnSpc>
            </a:pPr>
            <a:r>
              <a:rPr lang="en-US" dirty="0"/>
              <a:t>100 [GHz]            0.012</a:t>
            </a:r>
          </a:p>
        </p:txBody>
      </p:sp>
      <p:sp>
        <p:nvSpPr>
          <p:cNvPr id="30725" name="TextBox 14"/>
          <p:cNvSpPr txBox="1">
            <a:spLocks noChangeArrowheads="1"/>
          </p:cNvSpPr>
          <p:nvPr/>
        </p:nvSpPr>
        <p:spPr bwMode="auto">
          <a:xfrm>
            <a:off x="447073" y="1684560"/>
            <a:ext cx="2955595" cy="92333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depth of penetration into ocean water is shown for various frequencies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5538" name="Object 17"/>
          <p:cNvGraphicFramePr>
            <a:graphicFrameLocks noChangeAspect="1"/>
          </p:cNvGraphicFramePr>
          <p:nvPr/>
        </p:nvGraphicFramePr>
        <p:xfrm>
          <a:off x="1036864" y="4974318"/>
          <a:ext cx="1222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64" y="4974318"/>
                        <a:ext cx="1222375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43051" y="3150845"/>
            <a:ext cx="2060812" cy="160043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</a:t>
            </a:r>
            <a:r>
              <a:rPr lang="en-US" sz="1400" dirty="0"/>
              <a:t>: </a:t>
            </a:r>
          </a:p>
          <a:p>
            <a:pPr algn="ctr"/>
            <a:r>
              <a:rPr lang="en-US" sz="1400" dirty="0"/>
              <a:t>The relative permittivity of water starts changing at very high frequencies (above about 2GHz), but this is ignored here.</a:t>
            </a:r>
          </a:p>
        </p:txBody>
      </p:sp>
      <p:graphicFrame>
        <p:nvGraphicFramePr>
          <p:cNvPr id="65539" name="Object 12"/>
          <p:cNvGraphicFramePr>
            <a:graphicFrameLocks noChangeAspect="1"/>
          </p:cNvGraphicFramePr>
          <p:nvPr/>
        </p:nvGraphicFramePr>
        <p:xfrm>
          <a:off x="1040946" y="3178855"/>
          <a:ext cx="1531938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6" imgW="787400" imgH="685800" progId="Equation.DSMT4">
                  <p:embed/>
                </p:oleObj>
              </mc:Choice>
              <mc:Fallback>
                <p:oleObj name="Equation" r:id="rId6" imgW="787400" imgH="685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46" y="3178855"/>
                        <a:ext cx="1531938" cy="13350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"/>
          <p:cNvSpPr txBox="1">
            <a:spLocks noChangeArrowheads="1"/>
          </p:cNvSpPr>
          <p:nvPr/>
        </p:nvSpPr>
        <p:spPr bwMode="auto">
          <a:xfrm>
            <a:off x="2764971" y="97974"/>
            <a:ext cx="338931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 Tangent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45751"/>
              </p:ext>
            </p:extLst>
          </p:nvPr>
        </p:nvGraphicFramePr>
        <p:xfrm>
          <a:off x="1769780" y="1354078"/>
          <a:ext cx="17256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80" y="1354078"/>
                        <a:ext cx="17256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63796" y="954268"/>
            <a:ext cx="10336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Recall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8EF206-8B2C-423E-48F5-40E973E0C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66421"/>
              </p:ext>
            </p:extLst>
          </p:nvPr>
        </p:nvGraphicFramePr>
        <p:xfrm>
          <a:off x="4206772" y="1625943"/>
          <a:ext cx="42814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6" imgW="2806560" imgH="228600" progId="Equation.DSMT4">
                  <p:embed/>
                </p:oleObj>
              </mc:Choice>
              <mc:Fallback>
                <p:oleObj name="Equation" r:id="rId6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772" y="1625943"/>
                        <a:ext cx="428148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>
            <a:extLst>
              <a:ext uri="{FF2B5EF4-FFF2-40B4-BE49-F238E27FC236}">
                <a16:creationId xmlns:a16="http://schemas.microsoft.com/office/drawing/2014/main" id="{74574C8E-909E-C35C-ADD6-D10DDEA6D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96" y="2348349"/>
            <a:ext cx="28880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To be more general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F2AAF1-B901-E96F-63CB-2F62CE05C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45830"/>
              </p:ext>
            </p:extLst>
          </p:nvPr>
        </p:nvGraphicFramePr>
        <p:xfrm>
          <a:off x="415009" y="2828455"/>
          <a:ext cx="83216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8" imgW="5448240" imgH="457200" progId="Equation.DSMT4">
                  <p:embed/>
                </p:oleObj>
              </mc:Choice>
              <mc:Fallback>
                <p:oleObj name="Equation" r:id="rId8" imgW="5448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009" y="2828455"/>
                        <a:ext cx="83216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323137-518D-59A6-289F-E2E60DF70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60011"/>
              </p:ext>
            </p:extLst>
          </p:nvPr>
        </p:nvGraphicFramePr>
        <p:xfrm>
          <a:off x="3435007" y="3773757"/>
          <a:ext cx="2308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0" imgW="1244520" imgH="431640" progId="Equation.DSMT4">
                  <p:embed/>
                </p:oleObj>
              </mc:Choice>
              <mc:Fallback>
                <p:oleObj name="Equation" r:id="rId10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5007" y="3773757"/>
                        <a:ext cx="2308225" cy="800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63ACA2-C642-F869-ADA0-A803171F3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73286"/>
              </p:ext>
            </p:extLst>
          </p:nvPr>
        </p:nvGraphicFramePr>
        <p:xfrm>
          <a:off x="907407" y="5255252"/>
          <a:ext cx="1439044" cy="41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7407" y="5255252"/>
                        <a:ext cx="1439044" cy="41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>
            <a:extLst>
              <a:ext uri="{FF2B5EF4-FFF2-40B4-BE49-F238E27FC236}">
                <a16:creationId xmlns:a16="http://schemas.microsoft.com/office/drawing/2014/main" id="{B5ABD4E3-E5CD-F098-0517-9A55B1FF0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09" y="4786754"/>
            <a:ext cx="28198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Sometimes we writ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B5E3006-A287-B6B4-4601-E0BF086A6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22375"/>
              </p:ext>
            </p:extLst>
          </p:nvPr>
        </p:nvGraphicFramePr>
        <p:xfrm>
          <a:off x="6625147" y="5632301"/>
          <a:ext cx="11128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14" imgW="672840" imgH="393480" progId="Equation.DSMT4">
                  <p:embed/>
                </p:oleObj>
              </mc:Choice>
              <mc:Fallback>
                <p:oleObj name="Equation" r:id="rId14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5147" y="5632301"/>
                        <a:ext cx="1112838" cy="650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BCDE98-94D2-DDE8-B0A9-2468F890A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62904"/>
              </p:ext>
            </p:extLst>
          </p:nvPr>
        </p:nvGraphicFramePr>
        <p:xfrm>
          <a:off x="904938" y="5684088"/>
          <a:ext cx="1416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16" imgW="939600" imgH="393480" progId="Equation.DSMT4">
                  <p:embed/>
                </p:oleObj>
              </mc:Choice>
              <mc:Fallback>
                <p:oleObj name="Equation" r:id="rId16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4938" y="5684088"/>
                        <a:ext cx="14160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9F3AEB4C-9913-EFD8-8BEB-287E0287E015}"/>
              </a:ext>
            </a:extLst>
          </p:cNvPr>
          <p:cNvSpPr/>
          <p:nvPr/>
        </p:nvSpPr>
        <p:spPr>
          <a:xfrm>
            <a:off x="5763303" y="5824999"/>
            <a:ext cx="339213" cy="265037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53886"/>
              </p:ext>
            </p:extLst>
          </p:nvPr>
        </p:nvGraphicFramePr>
        <p:xfrm>
          <a:off x="2832909" y="5245250"/>
          <a:ext cx="2275038" cy="37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18" imgW="1371600" imgH="228600" progId="Equation.DSMT4">
                  <p:embed/>
                </p:oleObj>
              </mc:Choice>
              <mc:Fallback>
                <p:oleObj name="Equation" r:id="rId18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32909" y="5245250"/>
                        <a:ext cx="2275038" cy="37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61437"/>
              </p:ext>
            </p:extLst>
          </p:nvPr>
        </p:nvGraphicFramePr>
        <p:xfrm>
          <a:off x="2848964" y="5637781"/>
          <a:ext cx="1885562" cy="7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20" imgW="1117440" imgH="431640" progId="Equation.DSMT4">
                  <p:embed/>
                </p:oleObj>
              </mc:Choice>
              <mc:Fallback>
                <p:oleObj name="Equation" r:id="rId20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48964" y="5637781"/>
                        <a:ext cx="1885562" cy="72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TextBox 15"/>
          <p:cNvSpPr txBox="1">
            <a:spLocks noChangeArrowheads="1"/>
          </p:cNvSpPr>
          <p:nvPr/>
        </p:nvSpPr>
        <p:spPr bwMode="auto">
          <a:xfrm>
            <a:off x="877728" y="1054638"/>
            <a:ext cx="50290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Practical notes on loss tangent: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4211" y="1878898"/>
            <a:ext cx="8277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For some materials (mostly good conductors), it is the </a:t>
            </a:r>
            <a:r>
              <a:rPr lang="en-US" sz="1600" u="sng" dirty="0">
                <a:solidFill>
                  <a:srgbClr val="0000FF"/>
                </a:solidFill>
              </a:rPr>
              <a:t>conductivity</a:t>
            </a:r>
            <a:r>
              <a:rPr lang="en-US" sz="1600" dirty="0">
                <a:solidFill>
                  <a:srgbClr val="0000FF"/>
                </a:solidFill>
              </a:rPr>
              <a:t> that is approximately constant with frequency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31090" y="2621838"/>
            <a:ext cx="2880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ean water: 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  4 [S/m]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4210" y="3660168"/>
            <a:ext cx="8509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For other materials (mostly good insulators), it is the </a:t>
            </a:r>
            <a:r>
              <a:rPr lang="en-US" sz="1600" u="sng" dirty="0">
                <a:solidFill>
                  <a:srgbClr val="0000FF"/>
                </a:solidFill>
              </a:rPr>
              <a:t>loss tangent</a:t>
            </a:r>
            <a:r>
              <a:rPr lang="en-US" sz="1600" dirty="0">
                <a:solidFill>
                  <a:srgbClr val="0000FF"/>
                </a:solidFill>
              </a:rPr>
              <a:t> that is approximately constant with frequency. In this case the effective permittivity is mainly due to molecular loss effect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5069" y="4491165"/>
            <a:ext cx="2207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flon: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tan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   0.00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50843" y="163290"/>
            <a:ext cx="835078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oss Tangent (cont.)</a:t>
            </a:r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Text Box 2"/>
          <p:cNvSpPr txBox="1">
            <a:spLocks noChangeArrowheads="1"/>
          </p:cNvSpPr>
          <p:nvPr/>
        </p:nvSpPr>
        <p:spPr bwMode="auto">
          <a:xfrm>
            <a:off x="1632857" y="119746"/>
            <a:ext cx="682534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w-Loss Limit: 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&lt;&lt; 1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3" name="TextBox 16"/>
          <p:cNvSpPr txBox="1">
            <a:spLocks noChangeArrowheads="1"/>
          </p:cNvSpPr>
          <p:nvPr/>
        </p:nvSpPr>
        <p:spPr bwMode="auto">
          <a:xfrm>
            <a:off x="1007442" y="1064306"/>
            <a:ext cx="66577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approximate the wavenumber for </a:t>
            </a:r>
            <a:r>
              <a:rPr lang="en-US" sz="2000" u="sng" dirty="0">
                <a:solidFill>
                  <a:srgbClr val="0000FF"/>
                </a:solidFill>
              </a:rPr>
              <a:t>small</a:t>
            </a:r>
            <a:r>
              <a:rPr lang="en-US" sz="2000" dirty="0">
                <a:solidFill>
                  <a:srgbClr val="0000FF"/>
                </a:solidFill>
              </a:rPr>
              <a:t> loss tangent:</a:t>
            </a:r>
          </a:p>
        </p:txBody>
      </p:sp>
      <p:graphicFrame>
        <p:nvGraphicFramePr>
          <p:cNvPr id="235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49369"/>
              </p:ext>
            </p:extLst>
          </p:nvPr>
        </p:nvGraphicFramePr>
        <p:xfrm>
          <a:off x="2934207" y="2405744"/>
          <a:ext cx="30384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1866900" imgH="482600" progId="Equation.DSMT4">
                  <p:embed/>
                </p:oleObj>
              </mc:Choice>
              <mc:Fallback>
                <p:oleObj name="Equation" r:id="rId4" imgW="1866900" imgH="48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207" y="2405744"/>
                        <a:ext cx="3038475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056499" y="1645784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he derivation is omitted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9423" y="4346907"/>
            <a:ext cx="8285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In the low-loss limit, the depth of penetration is independent of frequency.</a:t>
            </a:r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819524" y="5472752"/>
            <a:ext cx="4724401" cy="8518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37524" y="824763"/>
            <a:ext cx="4687351" cy="369887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f</a:t>
            </a:r>
            <a:r>
              <a:rPr lang="en-US" kern="0" dirty="0">
                <a:solidFill>
                  <a:srgbClr val="0000FF"/>
                </a:solidFill>
                <a:sym typeface="Symbol" pitchFamily="18" charset="2"/>
              </a:rPr>
              <a:t>                        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i="1" kern="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 </a:t>
            </a:r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m]                tan</a:t>
            </a:r>
            <a:r>
              <a:rPr lang="en-US" i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endParaRPr lang="en-US" i="1" kern="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30724" name="TextBox 13"/>
          <p:cNvSpPr txBox="1">
            <a:spLocks noChangeArrowheads="1"/>
          </p:cNvSpPr>
          <p:nvPr/>
        </p:nvSpPr>
        <p:spPr bwMode="auto">
          <a:xfrm>
            <a:off x="3823237" y="1259740"/>
            <a:ext cx="4701638" cy="507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1 [Hz]                   251.6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8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10 [Hz]                 79.6  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7</a:t>
            </a:r>
            <a:endParaRPr lang="en-US" baseline="30000" dirty="0"/>
          </a:p>
          <a:p>
            <a:pPr>
              <a:lnSpc>
                <a:spcPct val="150000"/>
              </a:lnSpc>
            </a:pPr>
            <a:r>
              <a:rPr lang="en-US" dirty="0"/>
              <a:t>100 [Hz]               25.2  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6</a:t>
            </a:r>
            <a:endParaRPr lang="en-US" baseline="30000" dirty="0"/>
          </a:p>
          <a:p>
            <a:pPr>
              <a:lnSpc>
                <a:spcPct val="150000"/>
              </a:lnSpc>
            </a:pPr>
            <a:r>
              <a:rPr lang="en-US" dirty="0"/>
              <a:t>1 [kHz]                 7.96  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5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10 [kHz]               2.52  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4</a:t>
            </a:r>
            <a:endParaRPr lang="en-US" baseline="30000" dirty="0"/>
          </a:p>
          <a:p>
            <a:pPr>
              <a:lnSpc>
                <a:spcPct val="150000"/>
              </a:lnSpc>
            </a:pPr>
            <a:r>
              <a:rPr lang="en-US" dirty="0"/>
              <a:t>100 [kHz]             0.796           8.88</a:t>
            </a:r>
            <a:r>
              <a:rPr lang="en-US" dirty="0">
                <a:sym typeface="Symbol"/>
              </a:rPr>
              <a:t>10</a:t>
            </a:r>
            <a:r>
              <a:rPr lang="en-US" baseline="30000" dirty="0">
                <a:sym typeface="Symbol"/>
              </a:rPr>
              <a:t>3</a:t>
            </a:r>
            <a:endParaRPr lang="en-US" baseline="30000" dirty="0"/>
          </a:p>
          <a:p>
            <a:pPr>
              <a:lnSpc>
                <a:spcPct val="150000"/>
              </a:lnSpc>
            </a:pPr>
            <a:r>
              <a:rPr lang="en-US" dirty="0"/>
              <a:t>1 [MHz]                0.262           888</a:t>
            </a:r>
          </a:p>
          <a:p>
            <a:pPr>
              <a:lnSpc>
                <a:spcPct val="150000"/>
              </a:lnSpc>
            </a:pPr>
            <a:r>
              <a:rPr lang="en-US" dirty="0"/>
              <a:t>10 [MHz]              0.080           88.8</a:t>
            </a:r>
          </a:p>
          <a:p>
            <a:pPr>
              <a:lnSpc>
                <a:spcPct val="150000"/>
              </a:lnSpc>
            </a:pPr>
            <a:r>
              <a:rPr lang="en-US" dirty="0"/>
              <a:t>100 [MHz]            0.0262         8.88</a:t>
            </a:r>
          </a:p>
          <a:p>
            <a:pPr>
              <a:lnSpc>
                <a:spcPct val="150000"/>
              </a:lnSpc>
            </a:pPr>
            <a:r>
              <a:rPr lang="en-US" dirty="0"/>
              <a:t>1.0  [GHz]            0.013           0.888</a:t>
            </a:r>
          </a:p>
          <a:p>
            <a:pPr>
              <a:lnSpc>
                <a:spcPct val="150000"/>
              </a:lnSpc>
            </a:pPr>
            <a:r>
              <a:rPr lang="en-US" dirty="0"/>
              <a:t>10.0 [GHz]           0.012           0.0888</a:t>
            </a:r>
          </a:p>
          <a:p>
            <a:pPr>
              <a:lnSpc>
                <a:spcPct val="150000"/>
              </a:lnSpc>
            </a:pPr>
            <a:r>
              <a:rPr lang="en-US" dirty="0"/>
              <a:t>100 [GHz]            0.012           0.00888</a:t>
            </a:r>
          </a:p>
        </p:txBody>
      </p:sp>
      <p:sp>
        <p:nvSpPr>
          <p:cNvPr id="30725" name="TextBox 14"/>
          <p:cNvSpPr txBox="1">
            <a:spLocks noChangeArrowheads="1"/>
          </p:cNvSpPr>
          <p:nvPr/>
        </p:nvSpPr>
        <p:spPr bwMode="auto">
          <a:xfrm>
            <a:off x="786246" y="1190502"/>
            <a:ext cx="19760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cean wa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85825" y="5610797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ow-loss” reg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84714" y="5820347"/>
            <a:ext cx="791936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8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95110"/>
              </p:ext>
            </p:extLst>
          </p:nvPr>
        </p:nvGraphicFramePr>
        <p:xfrm>
          <a:off x="651474" y="1713894"/>
          <a:ext cx="1871389" cy="86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74" y="1713894"/>
                        <a:ext cx="1871389" cy="8624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11070" y="119746"/>
            <a:ext cx="604157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Ocean Water</a:t>
            </a:r>
            <a:endParaRPr lang="en-US" sz="2800" b="1" dirty="0">
              <a:solidFill>
                <a:srgbClr val="FFFF00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80900" name="Object 12"/>
          <p:cNvGraphicFramePr>
            <a:graphicFrameLocks noChangeAspect="1"/>
          </p:cNvGraphicFramePr>
          <p:nvPr/>
        </p:nvGraphicFramePr>
        <p:xfrm>
          <a:off x="823685" y="3101975"/>
          <a:ext cx="153193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6" imgW="787400" imgH="685800" progId="Equation.DSMT4">
                  <p:embed/>
                </p:oleObj>
              </mc:Choice>
              <mc:Fallback>
                <p:oleObj name="Equation" r:id="rId6" imgW="787400" imgH="685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85" y="3101975"/>
                        <a:ext cx="1531938" cy="13350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33862"/>
              </p:ext>
            </p:extLst>
          </p:nvPr>
        </p:nvGraphicFramePr>
        <p:xfrm>
          <a:off x="1245385" y="6039844"/>
          <a:ext cx="1092396" cy="30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8" imgW="634449" imgH="177646" progId="Equation.DSMT4">
                  <p:embed/>
                </p:oleObj>
              </mc:Choice>
              <mc:Fallback>
                <p:oleObj name="Equation" r:id="rId8" imgW="634449" imgH="17764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85" y="6039844"/>
                        <a:ext cx="1092396" cy="305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2"/>
          <p:cNvSpPr txBox="1">
            <a:spLocks noChangeArrowheads="1"/>
          </p:cNvSpPr>
          <p:nvPr/>
        </p:nvSpPr>
        <p:spPr bwMode="auto">
          <a:xfrm>
            <a:off x="1894118" y="108860"/>
            <a:ext cx="53752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istilled Wate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5750" y="871676"/>
            <a:ext cx="7724775" cy="5803761"/>
            <a:chOff x="971550" y="902890"/>
            <a:chExt cx="7724775" cy="5803761"/>
          </a:xfrm>
        </p:grpSpPr>
        <p:pic>
          <p:nvPicPr>
            <p:cNvPr id="13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1550" y="1005939"/>
              <a:ext cx="7378700" cy="5700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971550" y="942975"/>
              <a:ext cx="7724775" cy="895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1572586" y="902890"/>
              <a:ext cx="6522701" cy="40011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Complex Relative </a:t>
              </a:r>
              <a:r>
                <a:rPr lang="en-US" sz="2000" kern="0" dirty="0">
                  <a:solidFill>
                    <a:srgbClr val="0000FF"/>
                  </a:solidFill>
                </a:rPr>
                <a:t>P</a:t>
              </a:r>
              <a:r>
                <a:rPr kumimoji="0" 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ermittivity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for Pure (Distilled) Water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14475" y="2143125"/>
              <a:ext cx="314325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429500" y="5695950"/>
              <a:ext cx="314325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1928" name="Object 12"/>
            <p:cNvGraphicFramePr>
              <a:graphicFrameLocks noChangeAspect="1"/>
            </p:cNvGraphicFramePr>
            <p:nvPr/>
          </p:nvGraphicFramePr>
          <p:xfrm>
            <a:off x="3296331" y="3109459"/>
            <a:ext cx="3111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5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331" y="3109459"/>
                          <a:ext cx="311150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12"/>
            <p:cNvGraphicFramePr>
              <a:graphicFrameLocks noChangeAspect="1"/>
            </p:cNvGraphicFramePr>
            <p:nvPr/>
          </p:nvGraphicFramePr>
          <p:xfrm>
            <a:off x="4523696" y="3839709"/>
            <a:ext cx="3587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6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696" y="3839709"/>
                          <a:ext cx="358775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2307771" y="5736771"/>
              <a:ext cx="4876800" cy="4463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633867" y="5932715"/>
              <a:ext cx="19287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Frequency [GHz]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09057" y="2667000"/>
              <a:ext cx="359229" cy="24819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666984" y="2035633"/>
              <a:ext cx="3984167" cy="4463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1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09634"/>
              </p:ext>
            </p:extLst>
          </p:nvPr>
        </p:nvGraphicFramePr>
        <p:xfrm>
          <a:off x="2316277" y="1460500"/>
          <a:ext cx="34020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277" y="1460500"/>
                        <a:ext cx="34020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A6DBF36-AD67-3964-3EAF-DD6C0D97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06846"/>
              </p:ext>
            </p:extLst>
          </p:nvPr>
        </p:nvGraphicFramePr>
        <p:xfrm>
          <a:off x="6511925" y="1541463"/>
          <a:ext cx="1501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1" imgW="1257120" imgH="482400" progId="Equation.DSMT4">
                  <p:embed/>
                </p:oleObj>
              </mc:Choice>
              <mc:Fallback>
                <p:oleObj name="Equation" r:id="rId11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1925" y="1541463"/>
                        <a:ext cx="15017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BB569B3-74B4-A0C6-D72F-82B17C1AE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45630"/>
              </p:ext>
            </p:extLst>
          </p:nvPr>
        </p:nvGraphicFramePr>
        <p:xfrm>
          <a:off x="4196671" y="2738728"/>
          <a:ext cx="1524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6671" y="2738728"/>
                        <a:ext cx="1524000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5A4C984-1CD1-ED02-A824-7DE5DAF66F1B}"/>
              </a:ext>
            </a:extLst>
          </p:cNvPr>
          <p:cNvSpPr txBox="1"/>
          <p:nvPr/>
        </p:nvSpPr>
        <p:spPr>
          <a:xfrm>
            <a:off x="6662231" y="3008732"/>
            <a:ext cx="2249069" cy="203132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For pure distilled water, the effective conductivity </a:t>
            </a:r>
            <a:r>
              <a:rPr lang="en-US" sz="1400" i="1" dirty="0">
                <a:sym typeface="Symbol" panose="05050102010706020507" pitchFamily="18" charset="2"/>
              </a:rPr>
              <a:t></a:t>
            </a:r>
            <a:r>
              <a:rPr lang="en-US" sz="1400" dirty="0"/>
              <a:t> is due entirely to molecular loss effects, since pure water is almost a perfect insulator (no ions to carry current as for ocean water).</a:t>
            </a:r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212500" y="147361"/>
            <a:ext cx="656976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: Summary of Formula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169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29302"/>
              </p:ext>
            </p:extLst>
          </p:nvPr>
        </p:nvGraphicFramePr>
        <p:xfrm>
          <a:off x="1647825" y="1574491"/>
          <a:ext cx="175250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74491"/>
                        <a:ext cx="1752500" cy="4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08749"/>
              </p:ext>
            </p:extLst>
          </p:nvPr>
        </p:nvGraphicFramePr>
        <p:xfrm>
          <a:off x="1864994" y="3141355"/>
          <a:ext cx="851626" cy="7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6" imgW="507780" imgH="444307" progId="Equation.DSMT4">
                  <p:embed/>
                </p:oleObj>
              </mc:Choice>
              <mc:Fallback>
                <p:oleObj name="Equation" r:id="rId6" imgW="507780" imgH="444307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94" y="3141355"/>
                        <a:ext cx="851626" cy="74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20346"/>
              </p:ext>
            </p:extLst>
          </p:nvPr>
        </p:nvGraphicFramePr>
        <p:xfrm>
          <a:off x="1328103" y="4258955"/>
          <a:ext cx="1738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103" y="4258955"/>
                        <a:ext cx="17383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471017"/>
              </p:ext>
            </p:extLst>
          </p:nvPr>
        </p:nvGraphicFramePr>
        <p:xfrm>
          <a:off x="1068387" y="5478789"/>
          <a:ext cx="288833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10" imgW="1752600" imgH="482600" progId="Equation.DSMT4">
                  <p:embed/>
                </p:oleObj>
              </mc:Choice>
              <mc:Fallback>
                <p:oleObj name="Equation" r:id="rId10" imgW="1752600" imgH="4826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7" y="5478789"/>
                        <a:ext cx="288833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12166"/>
              </p:ext>
            </p:extLst>
          </p:nvPr>
        </p:nvGraphicFramePr>
        <p:xfrm>
          <a:off x="5430203" y="2981335"/>
          <a:ext cx="12017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2" imgW="736600" imgH="457200" progId="Equation.DSMT4">
                  <p:embed/>
                </p:oleObj>
              </mc:Choice>
              <mc:Fallback>
                <p:oleObj name="Equation" r:id="rId12" imgW="736600" imgH="4572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203" y="2981335"/>
                        <a:ext cx="12017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33895"/>
              </p:ext>
            </p:extLst>
          </p:nvPr>
        </p:nvGraphicFramePr>
        <p:xfrm>
          <a:off x="5329603" y="1710731"/>
          <a:ext cx="1743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4" imgW="1066680" imgH="457200" progId="Equation.DSMT4">
                  <p:embed/>
                </p:oleObj>
              </mc:Choice>
              <mc:Fallback>
                <p:oleObj name="Equation" r:id="rId14" imgW="1066680" imgH="4572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603" y="1710731"/>
                        <a:ext cx="1743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44610"/>
              </p:ext>
            </p:extLst>
          </p:nvPr>
        </p:nvGraphicFramePr>
        <p:xfrm>
          <a:off x="1739536" y="2367491"/>
          <a:ext cx="1203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6" imgW="672808" imgH="253890" progId="Equation.DSMT4">
                  <p:embed/>
                </p:oleObj>
              </mc:Choice>
              <mc:Fallback>
                <p:oleObj name="Equation" r:id="rId16" imgW="672808" imgH="25389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36" y="2367491"/>
                        <a:ext cx="1203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74466"/>
              </p:ext>
            </p:extLst>
          </p:nvPr>
        </p:nvGraphicFramePr>
        <p:xfrm>
          <a:off x="5580379" y="4251334"/>
          <a:ext cx="775691" cy="69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8" imgW="469900" imgH="419100" progId="Equation.DSMT4">
                  <p:embed/>
                </p:oleObj>
              </mc:Choice>
              <mc:Fallback>
                <p:oleObj name="Equation" r:id="rId18" imgW="469900" imgH="4191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79" y="4251334"/>
                        <a:ext cx="775691" cy="69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901440" y="89408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ossless</a:t>
            </a:r>
          </a:p>
        </p:txBody>
      </p:sp>
      <p:graphicFrame>
        <p:nvGraphicFramePr>
          <p:cNvPr id="17001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45057"/>
              </p:ext>
            </p:extLst>
          </p:nvPr>
        </p:nvGraphicFramePr>
        <p:xfrm>
          <a:off x="5761038" y="5517842"/>
          <a:ext cx="752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20" imgW="457200" imgH="241200" progId="Equation.DSMT4">
                  <p:embed/>
                </p:oleObj>
              </mc:Choice>
              <mc:Fallback>
                <p:oleObj name="Equation" r:id="rId20" imgW="457200" imgH="2412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517842"/>
                        <a:ext cx="752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073519" y="169810"/>
            <a:ext cx="738903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: Summary of Formula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2033"/>
              </p:ext>
            </p:extLst>
          </p:nvPr>
        </p:nvGraphicFramePr>
        <p:xfrm>
          <a:off x="5920863" y="3836157"/>
          <a:ext cx="2728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4" imgW="1574640" imgH="482400" progId="Equation.DSMT4">
                  <p:embed/>
                </p:oleObj>
              </mc:Choice>
              <mc:Fallback>
                <p:oleObj name="Equation" r:id="rId4" imgW="1574640" imgH="482400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863" y="3836157"/>
                        <a:ext cx="2728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16291"/>
              </p:ext>
            </p:extLst>
          </p:nvPr>
        </p:nvGraphicFramePr>
        <p:xfrm>
          <a:off x="6537488" y="3020495"/>
          <a:ext cx="1631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88" y="3020495"/>
                        <a:ext cx="1631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748665" y="1345564"/>
          <a:ext cx="175250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8" imgW="977900" imgH="241300" progId="Equation.DSMT4">
                  <p:embed/>
                </p:oleObj>
              </mc:Choice>
              <mc:Fallback>
                <p:oleObj name="Equation" r:id="rId8" imgW="977900" imgH="2413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" y="1345564"/>
                        <a:ext cx="1752500" cy="432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935354" y="3135948"/>
          <a:ext cx="851626" cy="74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0" imgW="507780" imgH="444307" progId="Equation.DSMT4">
                  <p:embed/>
                </p:oleObj>
              </mc:Choice>
              <mc:Fallback>
                <p:oleObj name="Equation" r:id="rId10" imgW="507780" imgH="444307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4" y="3135948"/>
                        <a:ext cx="851626" cy="74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9" name="Object 15"/>
          <p:cNvGraphicFramePr>
            <a:graphicFrameLocks noChangeAspect="1"/>
          </p:cNvGraphicFramePr>
          <p:nvPr/>
        </p:nvGraphicFramePr>
        <p:xfrm>
          <a:off x="888365" y="4355783"/>
          <a:ext cx="879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2" imgW="558558" imgH="482391" progId="Equation.DSMT4">
                  <p:embed/>
                </p:oleObj>
              </mc:Choice>
              <mc:Fallback>
                <p:oleObj name="Equation" r:id="rId12" imgW="558558" imgH="482391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5" y="4355783"/>
                        <a:ext cx="8794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66149"/>
              </p:ext>
            </p:extLst>
          </p:nvPr>
        </p:nvGraphicFramePr>
        <p:xfrm>
          <a:off x="3851275" y="3937000"/>
          <a:ext cx="1076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937000"/>
                        <a:ext cx="10763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6" name="Object 22"/>
          <p:cNvGraphicFramePr>
            <a:graphicFrameLocks noChangeAspect="1"/>
          </p:cNvGraphicFramePr>
          <p:nvPr/>
        </p:nvGraphicFramePr>
        <p:xfrm>
          <a:off x="3709670" y="2361426"/>
          <a:ext cx="1370330" cy="37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16" imgW="748975" imgH="203112" progId="Equation.DSMT4">
                  <p:embed/>
                </p:oleObj>
              </mc:Choice>
              <mc:Fallback>
                <p:oleObj name="Equation" r:id="rId16" imgW="748975" imgH="203112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670" y="2361426"/>
                        <a:ext cx="1370330" cy="37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43319"/>
              </p:ext>
            </p:extLst>
          </p:nvPr>
        </p:nvGraphicFramePr>
        <p:xfrm>
          <a:off x="3762676" y="3094672"/>
          <a:ext cx="1317324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18" imgW="660113" imgH="241195" progId="Equation.DSMT4">
                  <p:embed/>
                </p:oleObj>
              </mc:Choice>
              <mc:Fallback>
                <p:oleObj name="Equation" r:id="rId18" imgW="660113" imgH="241195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76" y="3094672"/>
                        <a:ext cx="1317324" cy="48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9" name="Object 25"/>
          <p:cNvGraphicFramePr>
            <a:graphicFrameLocks noChangeAspect="1"/>
          </p:cNvGraphicFramePr>
          <p:nvPr/>
        </p:nvGraphicFramePr>
        <p:xfrm>
          <a:off x="816610" y="2341244"/>
          <a:ext cx="1228906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20" imgW="723586" imgH="266584" progId="Equation.DSMT4">
                  <p:embed/>
                </p:oleObj>
              </mc:Choice>
              <mc:Fallback>
                <p:oleObj name="Equation" r:id="rId20" imgW="723586" imgH="266584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10" y="2341244"/>
                        <a:ext cx="1228906" cy="45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21760" y="88392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oss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F965712-32DF-DB77-5EB2-33190BD36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11054"/>
              </p:ext>
            </p:extLst>
          </p:nvPr>
        </p:nvGraphicFramePr>
        <p:xfrm>
          <a:off x="6510225" y="2080331"/>
          <a:ext cx="1659213" cy="78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22" imgW="914400" imgH="431640" progId="Equation.DSMT4">
                  <p:embed/>
                </p:oleObj>
              </mc:Choice>
              <mc:Fallback>
                <p:oleObj name="Equation" r:id="rId22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10225" y="2080331"/>
                        <a:ext cx="1659213" cy="78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Group 7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7875406"/>
              </p:ext>
            </p:extLst>
          </p:nvPr>
        </p:nvGraphicFramePr>
        <p:xfrm>
          <a:off x="1452716" y="1016907"/>
          <a:ext cx="5657546" cy="4114800"/>
        </p:xfrm>
        <a:graphic>
          <a:graphicData uri="http://schemas.openxmlformats.org/drawingml/2006/table">
            <a:tbl>
              <a:tblPr/>
              <a:tblGrid>
                <a:gridCol w="2977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7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3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ource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Frequency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Wavelength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.S.  AC Power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60 Hz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5000 km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LF Submarine Communications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0 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600 km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M radio (KTRH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40 k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5 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V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 2 (VHF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60 M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 m 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M radio (Sunny 99.1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9.1 M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 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V PBS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 8 (VHF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8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3 M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 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V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PRC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 2 (UHF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 35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99 M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 c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ll Phone (4G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9 G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 cm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μ-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ave oven 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45 GHz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2 cm 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olice radar (X-band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.5 GHz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85 c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ell Phone (Verizon 5G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mWave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 GHz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 cm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z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0 GHz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 mm 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ight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/>
                        </a:rPr>
                        <a:t>10</a:t>
                      </a:r>
                      <a:r>
                        <a:rPr kumimoji="0" lang="en-US" sz="1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/>
                        </a:rPr>
                        <a:t>14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/>
                        </a:rPr>
                        <a:t> [Hz]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60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/>
                        </a:rPr>
                        <a:t>m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-ray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2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/>
                        </a:rPr>
                        <a:t>[Hz]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  Å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8740" name="Text Box 4"/>
          <p:cNvSpPr txBox="1">
            <a:spLocks noChangeArrowheads="1"/>
          </p:cNvSpPr>
          <p:nvPr/>
        </p:nvSpPr>
        <p:spPr bwMode="auto">
          <a:xfrm>
            <a:off x="1382486" y="152402"/>
            <a:ext cx="6836229" cy="52322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66"/>
                </a:solidFill>
              </a:rPr>
              <a:t>The Electromagnetic Spectrum (cont.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1441" name="Object 36"/>
          <p:cNvGraphicFramePr>
            <a:graphicFrameLocks noChangeAspect="1"/>
          </p:cNvGraphicFramePr>
          <p:nvPr/>
        </p:nvGraphicFramePr>
        <p:xfrm>
          <a:off x="3220357" y="5774872"/>
          <a:ext cx="1423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357" y="5774872"/>
                        <a:ext cx="1423988" cy="523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5319713" y="5927725"/>
          <a:ext cx="3033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905000" imgH="228600" progId="Equation.DSMT4">
                  <p:embed/>
                </p:oleObj>
              </mc:Choice>
              <mc:Fallback>
                <p:oleObj name="Equation" r:id="rId6" imgW="19050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5927725"/>
                        <a:ext cx="30337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2057401" y="185062"/>
            <a:ext cx="4800600" cy="52322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66"/>
                </a:solidFill>
              </a:rPr>
              <a:t>TV and Radio Spectrum</a:t>
            </a:r>
          </a:p>
        </p:txBody>
      </p:sp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1944008" y="1760809"/>
            <a:ext cx="44730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VHF TV: </a:t>
            </a:r>
            <a:r>
              <a:rPr lang="en-US" sz="2000"/>
              <a:t>55-216 MHz (channels 2-13)</a:t>
            </a:r>
          </a:p>
        </p:txBody>
      </p:sp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2508698" y="2243823"/>
            <a:ext cx="45977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and I : 55-88 MHz (channels 2-6)</a:t>
            </a:r>
          </a:p>
          <a:p>
            <a:r>
              <a:rPr lang="en-US" sz="2000" dirty="0"/>
              <a:t>Band III: 174-216 MHz (channels 7-13)</a:t>
            </a:r>
          </a:p>
        </p:txBody>
      </p:sp>
      <p:sp>
        <p:nvSpPr>
          <p:cNvPr id="29701" name="TextBox 5"/>
          <p:cNvSpPr txBox="1">
            <a:spLocks noChangeArrowheads="1"/>
          </p:cNvSpPr>
          <p:nvPr/>
        </p:nvSpPr>
        <p:spPr bwMode="auto">
          <a:xfrm>
            <a:off x="1961471" y="3419747"/>
            <a:ext cx="38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M Radio: </a:t>
            </a:r>
            <a:r>
              <a:rPr lang="en-US" sz="2000"/>
              <a:t>(Band II) 88-108 MHz</a:t>
            </a:r>
          </a:p>
        </p:txBody>
      </p:sp>
      <p:sp>
        <p:nvSpPr>
          <p:cNvPr id="29702" name="TextBox 6"/>
          <p:cNvSpPr txBox="1">
            <a:spLocks noChangeArrowheads="1"/>
          </p:cNvSpPr>
          <p:nvPr/>
        </p:nvSpPr>
        <p:spPr bwMode="auto">
          <a:xfrm>
            <a:off x="1972583" y="4221434"/>
            <a:ext cx="47727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HF TV: </a:t>
            </a:r>
            <a:r>
              <a:rPr lang="en-US" sz="2000" dirty="0"/>
              <a:t>470-806 MHz (channels 14-69)</a:t>
            </a:r>
          </a:p>
        </p:txBody>
      </p:sp>
      <p:sp>
        <p:nvSpPr>
          <p:cNvPr id="29703" name="TextBox 7"/>
          <p:cNvSpPr txBox="1">
            <a:spLocks noChangeArrowheads="1"/>
          </p:cNvSpPr>
          <p:nvPr/>
        </p:nvSpPr>
        <p:spPr bwMode="auto">
          <a:xfrm>
            <a:off x="1947183" y="1062309"/>
            <a:ext cx="30492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M Radio: </a:t>
            </a:r>
            <a:r>
              <a:rPr lang="en-US" sz="2000"/>
              <a:t>520-1610 kHz</a:t>
            </a:r>
          </a:p>
        </p:txBody>
      </p:sp>
      <p:sp>
        <p:nvSpPr>
          <p:cNvPr id="29704" name="TextBox 7"/>
          <p:cNvSpPr txBox="1">
            <a:spLocks noChangeArrowheads="1"/>
          </p:cNvSpPr>
          <p:nvPr/>
        </p:nvSpPr>
        <p:spPr bwMode="auto">
          <a:xfrm>
            <a:off x="118772" y="4966433"/>
            <a:ext cx="90252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Digital TV broadcast takes place primarily in UHF and VHF Bands I &amp; III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37230" y="5729955"/>
            <a:ext cx="7260609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Monopole antenna are ideally about one-quarter of a wavelength in length. </a:t>
            </a:r>
          </a:p>
          <a:p>
            <a:pPr algn="ctr"/>
            <a:r>
              <a:rPr lang="en-US" sz="1600" dirty="0"/>
              <a:t>Dipole antennas are ideally about one-half of a wavelength in length. 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661013" y="251294"/>
            <a:ext cx="807536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arison of Wired Systems with Wireless System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37841" y="2578818"/>
            <a:ext cx="8188368" cy="885175"/>
            <a:chOff x="377518" y="2412695"/>
            <a:chExt cx="8188368" cy="885175"/>
          </a:xfrm>
        </p:grpSpPr>
        <p:sp>
          <p:nvSpPr>
            <p:cNvPr id="271368" name="Text Box 8"/>
            <p:cNvSpPr txBox="1">
              <a:spLocks noChangeArrowheads="1"/>
            </p:cNvSpPr>
            <p:nvPr/>
          </p:nvSpPr>
          <p:spPr bwMode="auto">
            <a:xfrm>
              <a:off x="377518" y="2915283"/>
              <a:ext cx="407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ower loss from waveguiding system: </a:t>
              </a:r>
            </a:p>
          </p:txBody>
        </p:sp>
        <p:sp>
          <p:nvSpPr>
            <p:cNvPr id="271369" name="Text Box 9"/>
            <p:cNvSpPr txBox="1">
              <a:spLocks noChangeArrowheads="1"/>
            </p:cNvSpPr>
            <p:nvPr/>
          </p:nvSpPr>
          <p:spPr bwMode="auto">
            <a:xfrm>
              <a:off x="377518" y="2432683"/>
              <a:ext cx="3905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ower loss from antenna broadcast: </a:t>
              </a:r>
            </a:p>
          </p:txBody>
        </p:sp>
        <p:graphicFrame>
          <p:nvGraphicFramePr>
            <p:cNvPr id="271370" name="Object 21"/>
            <p:cNvGraphicFramePr>
              <a:graphicFrameLocks noChangeAspect="1"/>
            </p:cNvGraphicFramePr>
            <p:nvPr/>
          </p:nvGraphicFramePr>
          <p:xfrm>
            <a:off x="4352618" y="2412695"/>
            <a:ext cx="578081" cy="36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4" imgW="317225" imgH="203024" progId="Equation.DSMT4">
                    <p:embed/>
                  </p:oleObj>
                </mc:Choice>
                <mc:Fallback>
                  <p:oleObj name="Equation" r:id="rId4" imgW="317225" imgH="203024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618" y="2412695"/>
                          <a:ext cx="578081" cy="369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371" name="Object 21"/>
            <p:cNvGraphicFramePr>
              <a:graphicFrameLocks noChangeAspect="1"/>
            </p:cNvGraphicFramePr>
            <p:nvPr/>
          </p:nvGraphicFramePr>
          <p:xfrm>
            <a:off x="4466918" y="2878770"/>
            <a:ext cx="6556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6" imgW="317225" imgH="203024" progId="Equation.DSMT4">
                    <p:embed/>
                  </p:oleObj>
                </mc:Choice>
                <mc:Fallback>
                  <p:oleObj name="Equation" r:id="rId6" imgW="317225" imgH="203024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918" y="2878770"/>
                          <a:ext cx="6556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640085" y="2472370"/>
              <a:ext cx="29258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always better for very large </a:t>
              </a: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)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5168593" y="2662870"/>
              <a:ext cx="4445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FCC7E-85EA-4A6E-80A4-23A46F2327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08041" y="4129193"/>
            <a:ext cx="6448425" cy="1974652"/>
            <a:chOff x="1358900" y="4333875"/>
            <a:chExt cx="6448425" cy="1974652"/>
          </a:xfrm>
        </p:grpSpPr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1870075" y="5356225"/>
              <a:ext cx="53721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1806575" y="5292725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7204075" y="5280025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1358900" y="5141913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7467600" y="5129213"/>
              <a:ext cx="3397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7" name="Notched Right Arrow 26"/>
            <p:cNvSpPr/>
            <p:nvPr/>
          </p:nvSpPr>
          <p:spPr>
            <a:xfrm>
              <a:off x="3419475" y="5591175"/>
              <a:ext cx="714375" cy="228600"/>
            </a:xfrm>
            <a:prstGeom prst="notched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Notched Right Arrow 27"/>
            <p:cNvSpPr/>
            <p:nvPr/>
          </p:nvSpPr>
          <p:spPr>
            <a:xfrm>
              <a:off x="4381500" y="5657469"/>
              <a:ext cx="447675" cy="143256"/>
            </a:xfrm>
            <a:prstGeom prst="notched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Notched Right Arrow 28"/>
            <p:cNvSpPr/>
            <p:nvPr/>
          </p:nvSpPr>
          <p:spPr>
            <a:xfrm>
              <a:off x="5114926" y="5690235"/>
              <a:ext cx="285750" cy="91440"/>
            </a:xfrm>
            <a:prstGeom prst="notched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1962150" y="5133975"/>
              <a:ext cx="147638" cy="466725"/>
            </a:xfrm>
            <a:custGeom>
              <a:avLst/>
              <a:gdLst>
                <a:gd name="connsiteX0" fmla="*/ 0 w 147638"/>
                <a:gd name="connsiteY0" fmla="*/ 0 h 466725"/>
                <a:gd name="connsiteX1" fmla="*/ 95250 w 147638"/>
                <a:gd name="connsiteY1" fmla="*/ 85725 h 466725"/>
                <a:gd name="connsiteX2" fmla="*/ 142875 w 147638"/>
                <a:gd name="connsiteY2" fmla="*/ 228600 h 466725"/>
                <a:gd name="connsiteX3" fmla="*/ 123825 w 147638"/>
                <a:gd name="connsiteY3" fmla="*/ 342900 h 466725"/>
                <a:gd name="connsiteX4" fmla="*/ 38100 w 147638"/>
                <a:gd name="connsiteY4" fmla="*/ 466725 h 466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638" h="466725">
                  <a:moveTo>
                    <a:pt x="0" y="0"/>
                  </a:moveTo>
                  <a:cubicBezTo>
                    <a:pt x="35719" y="23812"/>
                    <a:pt x="71438" y="47625"/>
                    <a:pt x="95250" y="85725"/>
                  </a:cubicBezTo>
                  <a:cubicBezTo>
                    <a:pt x="119062" y="123825"/>
                    <a:pt x="138113" y="185738"/>
                    <a:pt x="142875" y="228600"/>
                  </a:cubicBezTo>
                  <a:cubicBezTo>
                    <a:pt x="147638" y="271463"/>
                    <a:pt x="141288" y="303213"/>
                    <a:pt x="123825" y="342900"/>
                  </a:cubicBezTo>
                  <a:cubicBezTo>
                    <a:pt x="106363" y="382588"/>
                    <a:pt x="72231" y="424656"/>
                    <a:pt x="38100" y="46672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2114550" y="4909987"/>
              <a:ext cx="266700" cy="843113"/>
            </a:xfrm>
            <a:custGeom>
              <a:avLst/>
              <a:gdLst>
                <a:gd name="connsiteX0" fmla="*/ 0 w 147638"/>
                <a:gd name="connsiteY0" fmla="*/ 0 h 466725"/>
                <a:gd name="connsiteX1" fmla="*/ 95250 w 147638"/>
                <a:gd name="connsiteY1" fmla="*/ 85725 h 466725"/>
                <a:gd name="connsiteX2" fmla="*/ 142875 w 147638"/>
                <a:gd name="connsiteY2" fmla="*/ 228600 h 466725"/>
                <a:gd name="connsiteX3" fmla="*/ 123825 w 147638"/>
                <a:gd name="connsiteY3" fmla="*/ 342900 h 466725"/>
                <a:gd name="connsiteX4" fmla="*/ 38100 w 147638"/>
                <a:gd name="connsiteY4" fmla="*/ 466725 h 466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638" h="466725">
                  <a:moveTo>
                    <a:pt x="0" y="0"/>
                  </a:moveTo>
                  <a:cubicBezTo>
                    <a:pt x="35719" y="23812"/>
                    <a:pt x="71438" y="47625"/>
                    <a:pt x="95250" y="85725"/>
                  </a:cubicBezTo>
                  <a:cubicBezTo>
                    <a:pt x="119062" y="123825"/>
                    <a:pt x="138113" y="185738"/>
                    <a:pt x="142875" y="228600"/>
                  </a:cubicBezTo>
                  <a:cubicBezTo>
                    <a:pt x="147638" y="271463"/>
                    <a:pt x="141288" y="303213"/>
                    <a:pt x="123825" y="342900"/>
                  </a:cubicBezTo>
                  <a:cubicBezTo>
                    <a:pt x="106363" y="382588"/>
                    <a:pt x="72231" y="424656"/>
                    <a:pt x="38100" y="46672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2266950" y="4701053"/>
              <a:ext cx="381000" cy="1204447"/>
            </a:xfrm>
            <a:custGeom>
              <a:avLst/>
              <a:gdLst>
                <a:gd name="connsiteX0" fmla="*/ 0 w 147638"/>
                <a:gd name="connsiteY0" fmla="*/ 0 h 466725"/>
                <a:gd name="connsiteX1" fmla="*/ 95250 w 147638"/>
                <a:gd name="connsiteY1" fmla="*/ 85725 h 466725"/>
                <a:gd name="connsiteX2" fmla="*/ 142875 w 147638"/>
                <a:gd name="connsiteY2" fmla="*/ 228600 h 466725"/>
                <a:gd name="connsiteX3" fmla="*/ 123825 w 147638"/>
                <a:gd name="connsiteY3" fmla="*/ 342900 h 466725"/>
                <a:gd name="connsiteX4" fmla="*/ 38100 w 147638"/>
                <a:gd name="connsiteY4" fmla="*/ 466725 h 466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638" h="466725">
                  <a:moveTo>
                    <a:pt x="0" y="0"/>
                  </a:moveTo>
                  <a:cubicBezTo>
                    <a:pt x="35719" y="23812"/>
                    <a:pt x="71438" y="47625"/>
                    <a:pt x="95250" y="85725"/>
                  </a:cubicBezTo>
                  <a:cubicBezTo>
                    <a:pt x="119062" y="123825"/>
                    <a:pt x="138113" y="185738"/>
                    <a:pt x="142875" y="228600"/>
                  </a:cubicBezTo>
                  <a:cubicBezTo>
                    <a:pt x="147638" y="271463"/>
                    <a:pt x="141288" y="303213"/>
                    <a:pt x="123825" y="342900"/>
                  </a:cubicBezTo>
                  <a:cubicBezTo>
                    <a:pt x="106363" y="382588"/>
                    <a:pt x="72231" y="424656"/>
                    <a:pt x="38100" y="466725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19275" y="4333875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Antenna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590925" y="6000750"/>
              <a:ext cx="21881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Transmission line system</a:t>
              </a: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4646613" y="4870450"/>
            <a:ext cx="277812" cy="308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613" y="4870450"/>
                          <a:ext cx="277812" cy="308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46855" y="1183381"/>
            <a:ext cx="7802234" cy="7078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reless systems using antennas will always be better (lower loss) than wired (transmission line) systems for large distances. </a:t>
            </a:r>
          </a:p>
        </p:txBody>
      </p:sp>
    </p:spTree>
    <p:extLst>
      <p:ext uri="{BB962C8B-B14F-4D97-AF65-F5344CB8AC3E}">
        <p14:creationId xmlns:p14="http://schemas.microsoft.com/office/powerpoint/2010/main" val="235061750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283030" y="251294"/>
            <a:ext cx="863237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arison of Wired Systems with Wireless Systems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FCC7E-85EA-4A6E-80A4-23A46F2327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35420" y="1066801"/>
            <a:ext cx="7141040" cy="5485610"/>
            <a:chOff x="664026" y="990599"/>
            <a:chExt cx="7141040" cy="5485610"/>
          </a:xfrm>
        </p:grpSpPr>
        <p:pic>
          <p:nvPicPr>
            <p:cNvPr id="37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388" y="1306283"/>
              <a:ext cx="7119678" cy="5110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Rectangle 37"/>
            <p:cNvSpPr/>
            <p:nvPr/>
          </p:nvSpPr>
          <p:spPr>
            <a:xfrm>
              <a:off x="664026" y="1426020"/>
              <a:ext cx="1219200" cy="4615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883226" y="6085108"/>
              <a:ext cx="5660571" cy="2830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5484130" y="4506678"/>
            <a:ext cx="544284" cy="348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317225" imgH="203024" progId="Equation.DSMT4">
                    <p:embed/>
                  </p:oleObj>
                </mc:Choice>
                <mc:Fallback>
                  <p:oleObj name="Equation" r:id="rId5" imgW="317225" imgH="203024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130" y="4506678"/>
                          <a:ext cx="544284" cy="348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3891414" y="1878458"/>
            <a:ext cx="704816" cy="451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7" imgW="317225" imgH="203024" progId="Equation.DSMT4">
                    <p:embed/>
                  </p:oleObj>
                </mc:Choice>
                <mc:Fallback>
                  <p:oleObj name="Equation" r:id="rId7" imgW="317225" imgH="203024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414" y="1878458"/>
                          <a:ext cx="704816" cy="451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4147455" y="6106877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r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 [meters]</a:t>
              </a:r>
            </a:p>
          </p:txBody>
        </p:sp>
        <p:graphicFrame>
          <p:nvGraphicFramePr>
            <p:cNvPr id="4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020754"/>
                </p:ext>
              </p:extLst>
            </p:nvPr>
          </p:nvGraphicFramePr>
          <p:xfrm>
            <a:off x="5124456" y="2786061"/>
            <a:ext cx="174307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9" imgW="965160" imgH="253800" progId="Equation.DSMT4">
                    <p:embed/>
                  </p:oleObj>
                </mc:Choice>
                <mc:Fallback>
                  <p:oleObj name="Equation" r:id="rId9" imgW="965160" imgH="2538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456" y="2786061"/>
                          <a:ext cx="1743075" cy="45878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3113316" y="990599"/>
              <a:ext cx="35722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Comparison of Two Func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7211697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8FCC7E-85EA-4A6E-80A4-23A46F2327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Slide Number Placeholder 6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33CA9D-BC8D-44C6-8339-5857A60EC925}" type="slidenum"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558800" y="1701800"/>
          <a:ext cx="753872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2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2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Distanc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oa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ib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Wirele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Wirele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 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0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 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 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8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2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4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,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6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1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,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3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0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5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2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7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48.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9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600960" y="1290320"/>
            <a:ext cx="92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G59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89121" y="753012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 GHz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711586" y="128016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ngle Mod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161531" y="1290320"/>
            <a:ext cx="1441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Two Dipol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14160" y="1300480"/>
            <a:ext cx="199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  <a:sym typeface="Symbol"/>
              </a:rPr>
              <a:t>34m Dish+Dipo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966978" y="760854"/>
            <a:ext cx="2321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ttenuation in dB</a:t>
            </a: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08533" y="97057"/>
            <a:ext cx="87371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mparison of Wired Systems with Wireless Systems (cont.)</a:t>
            </a:r>
          </a:p>
        </p:txBody>
      </p:sp>
    </p:spTree>
    <p:extLst>
      <p:ext uri="{BB962C8B-B14F-4D97-AF65-F5344CB8AC3E}">
        <p14:creationId xmlns:p14="http://schemas.microsoft.com/office/powerpoint/2010/main" val="3863589368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2177144" y="108860"/>
            <a:ext cx="469423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Vector Wave Equation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457200" y="976313"/>
            <a:ext cx="71818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Start with Maxwell’s equations in the </a:t>
            </a:r>
            <a:r>
              <a:rPr lang="en-US" sz="2000" kern="0" dirty="0" err="1">
                <a:solidFill>
                  <a:srgbClr val="0000FF"/>
                </a:solidFill>
                <a:sym typeface="Symbol" pitchFamily="18" charset="2"/>
              </a:rPr>
              <a:t>phasor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 domain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050" name="Object 34"/>
          <p:cNvGraphicFramePr>
            <a:graphicFrameLocks noChangeAspect="1"/>
          </p:cNvGraphicFramePr>
          <p:nvPr/>
        </p:nvGraphicFramePr>
        <p:xfrm>
          <a:off x="2800350" y="1628775"/>
          <a:ext cx="27035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628775"/>
                        <a:ext cx="270351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Box 47"/>
          <p:cNvSpPr txBox="1">
            <a:spLocks noChangeArrowheads="1"/>
          </p:cNvSpPr>
          <p:nvPr/>
        </p:nvSpPr>
        <p:spPr bwMode="auto">
          <a:xfrm>
            <a:off x="5564188" y="1673225"/>
            <a:ext cx="1763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araday’s law</a:t>
            </a:r>
          </a:p>
        </p:txBody>
      </p:sp>
      <p:sp>
        <p:nvSpPr>
          <p:cNvPr id="2057" name="TextBox 48"/>
          <p:cNvSpPr txBox="1">
            <a:spLocks noChangeArrowheads="1"/>
          </p:cNvSpPr>
          <p:nvPr/>
        </p:nvSpPr>
        <p:spPr bwMode="auto">
          <a:xfrm>
            <a:off x="5572125" y="2170113"/>
            <a:ext cx="17205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mpere’s law</a:t>
            </a:r>
          </a:p>
        </p:txBody>
      </p: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430213" y="3046413"/>
            <a:ext cx="30858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Assume </a:t>
            </a:r>
            <a:r>
              <a:rPr lang="en-US" sz="2000" u="sng" kern="0" dirty="0">
                <a:solidFill>
                  <a:srgbClr val="0000FF"/>
                </a:solidFill>
                <a:sym typeface="Symbol" pitchFamily="18" charset="2"/>
              </a:rPr>
              <a:t>free space</a:t>
            </a: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051" name="Object 36"/>
          <p:cNvGraphicFramePr>
            <a:graphicFrameLocks noChangeAspect="1"/>
          </p:cNvGraphicFramePr>
          <p:nvPr/>
        </p:nvGraphicFramePr>
        <p:xfrm>
          <a:off x="3013053" y="3708709"/>
          <a:ext cx="17129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53" y="3708709"/>
                        <a:ext cx="17129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7"/>
          <p:cNvGraphicFramePr>
            <a:graphicFrameLocks noChangeAspect="1"/>
          </p:cNvGraphicFramePr>
          <p:nvPr/>
        </p:nvGraphicFramePr>
        <p:xfrm>
          <a:off x="2968625" y="5076825"/>
          <a:ext cx="25574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117600" imgH="457200" progId="Equation.DSMT4">
                  <p:embed/>
                </p:oleObj>
              </mc:Choice>
              <mc:Fallback>
                <p:oleObj name="Equation" r:id="rId8" imgW="1117600" imgH="457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076825"/>
                        <a:ext cx="25574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8"/>
          <p:cNvGraphicFramePr>
            <a:graphicFrameLocks noChangeAspect="1"/>
          </p:cNvGraphicFramePr>
          <p:nvPr/>
        </p:nvGraphicFramePr>
        <p:xfrm>
          <a:off x="5115542" y="3695392"/>
          <a:ext cx="1873878" cy="48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889000" imgH="228600" progId="Equation.DSMT4">
                  <p:embed/>
                </p:oleObj>
              </mc:Choice>
              <mc:Fallback>
                <p:oleObj name="Equation" r:id="rId10" imgW="889000" imgH="228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542" y="3695392"/>
                        <a:ext cx="1873878" cy="48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147989" y="4625295"/>
            <a:ext cx="19256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We then have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" name="Text Box 3"/>
          <p:cNvSpPr txBox="1">
            <a:spLocks noChangeArrowheads="1"/>
          </p:cNvSpPr>
          <p:nvPr/>
        </p:nvSpPr>
        <p:spPr bwMode="auto">
          <a:xfrm>
            <a:off x="1516063" y="3719513"/>
            <a:ext cx="14493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FF"/>
                </a:solidFill>
                <a:sym typeface="Symbol" pitchFamily="18" charset="2"/>
              </a:rPr>
              <a:t>Ohm’s law:</a:t>
            </a:r>
            <a:endParaRPr lang="en-US" sz="2000" i="1" kern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DDFF5B4-D90D-41A5-B38D-776AA9069E95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461657" y="3668486"/>
            <a:ext cx="500743" cy="5660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58</TotalTime>
  <Words>1707</Words>
  <Application>Microsoft Office PowerPoint</Application>
  <PresentationFormat>On-screen Show (4:3)</PresentationFormat>
  <Paragraphs>359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338</cp:revision>
  <dcterms:created xsi:type="dcterms:W3CDTF">2006-03-03T17:51:21Z</dcterms:created>
  <dcterms:modified xsi:type="dcterms:W3CDTF">2023-10-25T00:24:32Z</dcterms:modified>
</cp:coreProperties>
</file>